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7341" w:rsidRPr="0064068A" w:rsidRDefault="00127341" w:rsidP="00127341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MWAKICAN JOINT </w:t>
      </w:r>
      <w:r w:rsidRPr="0064068A">
        <w:rPr>
          <w:rFonts w:ascii="Times New Roman" w:eastAsia="Calibri" w:hAnsi="Times New Roman" w:cs="Times New Roman"/>
          <w:b/>
          <w:bCs/>
          <w:sz w:val="24"/>
          <w:szCs w:val="24"/>
        </w:rPr>
        <w:t>EXAM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TEAM</w:t>
      </w:r>
    </w:p>
    <w:p w:rsidR="00127341" w:rsidRPr="0064068A" w:rsidRDefault="00127341" w:rsidP="00127341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MATHEMATICS PAPER 2</w:t>
      </w:r>
    </w:p>
    <w:p w:rsidR="00127341" w:rsidRPr="0064068A" w:rsidRDefault="00127341" w:rsidP="00127341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APRIL 2014</w:t>
      </w:r>
    </w:p>
    <w:p w:rsidR="00127341" w:rsidRPr="0064068A" w:rsidRDefault="00127341" w:rsidP="00127341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4068A">
        <w:rPr>
          <w:rFonts w:ascii="Times New Roman" w:eastAsia="Calibri" w:hAnsi="Times New Roman" w:cs="Times New Roman"/>
          <w:b/>
          <w:bCs/>
          <w:sz w:val="24"/>
          <w:szCs w:val="24"/>
        </w:rPr>
        <w:t>MARKING SCHEME</w:t>
      </w:r>
    </w:p>
    <w:tbl>
      <w:tblPr>
        <w:tblStyle w:val="TableGrid"/>
        <w:tblW w:w="0" w:type="auto"/>
        <w:tblLayout w:type="fixed"/>
        <w:tblLook w:val="04A0"/>
      </w:tblPr>
      <w:tblGrid>
        <w:gridCol w:w="558"/>
        <w:gridCol w:w="7567"/>
        <w:gridCol w:w="713"/>
        <w:gridCol w:w="720"/>
      </w:tblGrid>
      <w:tr w:rsidR="00577525" w:rsidTr="00F9137E">
        <w:tc>
          <w:tcPr>
            <w:tcW w:w="558" w:type="dxa"/>
          </w:tcPr>
          <w:p w:rsidR="00577525" w:rsidRDefault="00577525" w:rsidP="00577525">
            <w:r>
              <w:t>1</w:t>
            </w:r>
          </w:p>
        </w:tc>
        <w:tc>
          <w:tcPr>
            <w:tcW w:w="7567" w:type="dxa"/>
          </w:tcPr>
          <w:p w:rsidR="00577525" w:rsidRDefault="00777EF6" w:rsidP="00577525"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0" type="#_x0000_t32" style="position:absolute;margin-left:143.1pt;margin-top:26.35pt;width:15pt;height:0;z-index:251660288;mso-position-horizontal-relative:text;mso-position-vertical-relative:text" o:connectortype="straight"/>
              </w:pict>
            </w:r>
            <w:r>
              <w:rPr>
                <w:noProof/>
              </w:rPr>
              <w:pict>
                <v:shape id="_x0000_s1029" type="#_x0000_t32" style="position:absolute;margin-left:140.1pt;margin-top:25.6pt;width:15pt;height:0;z-index:251661312;mso-position-horizontal-relative:text;mso-position-vertical-relative:text" o:connectortype="straight"/>
              </w:pict>
            </w:r>
            <w:r w:rsidR="00577525">
              <w:t>No                  Log</w:t>
            </w:r>
          </w:p>
          <w:p w:rsidR="00577525" w:rsidRDefault="00577525" w:rsidP="00577525">
            <w:r>
              <w:t>58.32                 1.7658                = 1.7658</w:t>
            </w:r>
          </w:p>
          <w:p w:rsidR="00577525" w:rsidRDefault="00577525" w:rsidP="00577525">
            <w:r>
              <w:t>0.9823</w:t>
            </w:r>
            <w:r w:rsidRPr="007B5C5D">
              <w:rPr>
                <w:vertAlign w:val="superscript"/>
              </w:rPr>
              <w:t>2</w:t>
            </w:r>
            <w:r>
              <w:t xml:space="preserve">            1.9922 x2           =</w:t>
            </w:r>
            <w:r w:rsidRPr="001555B9">
              <w:rPr>
                <w:u w:val="single"/>
              </w:rPr>
              <w:t xml:space="preserve"> 1.9844</w:t>
            </w:r>
          </w:p>
          <w:p w:rsidR="00577525" w:rsidRDefault="00577525" w:rsidP="00577525">
            <w:r>
              <w:t xml:space="preserve">                                                        1. 7.502</w:t>
            </w:r>
          </w:p>
          <w:p w:rsidR="00577525" w:rsidRDefault="00777EF6" w:rsidP="00577525">
            <w:pPr>
              <w:rPr>
                <w:u w:val="single"/>
              </w:rPr>
            </w:pPr>
            <w:r w:rsidRPr="00777EF6">
              <w:rPr>
                <w:noProof/>
              </w:rPr>
              <w:pict>
                <v:shape id="_x0000_s1028" type="#_x0000_t32" style="position:absolute;margin-left:149.85pt;margin-top:-.25pt;width:15pt;height:0;z-index:251662336" o:connectortype="straight"/>
              </w:pict>
            </w:r>
            <w:r w:rsidRPr="00777EF6">
              <w:rPr>
                <w:noProof/>
              </w:rPr>
              <w:pict>
                <v:rect id="_x0000_s1026" style="position:absolute;margin-left:235.35pt;margin-top:-1pt;width:29.25pt;height:12pt;z-index:251663360" filled="f" stroked="f">
                  <v:textbox style="mso-next-textbox:#_x0000_s1026">
                    <w:txbxContent>
                      <w:p w:rsidR="00577525" w:rsidRDefault="00577525"/>
                    </w:txbxContent>
                  </v:textbox>
                </v:rect>
              </w:pict>
            </w:r>
            <w:r w:rsidR="00577525">
              <w:t xml:space="preserve"> 6.935                                             </w:t>
            </w:r>
            <w:r w:rsidR="00577525" w:rsidRPr="001555B9">
              <w:rPr>
                <w:u w:val="single"/>
              </w:rPr>
              <w:t xml:space="preserve">  2. 8410</w:t>
            </w:r>
          </w:p>
          <w:p w:rsidR="00577525" w:rsidRDefault="00777EF6" w:rsidP="00577525">
            <w:r>
              <w:rPr>
                <w:noProof/>
              </w:rPr>
              <w:pict>
                <v:shape id="_x0000_s1027" type="#_x0000_t32" style="position:absolute;margin-left:128.1pt;margin-top:11.1pt;width:15pt;height:0;z-index:251664384" o:connectortype="straight"/>
              </w:pict>
            </w:r>
          </w:p>
          <w:p w:rsidR="00577525" w:rsidRPr="001555B9" w:rsidRDefault="00577525" w:rsidP="00577525">
            <w:pPr>
              <w:rPr>
                <w:u w:val="single"/>
              </w:rPr>
            </w:pPr>
            <w:r>
              <w:t xml:space="preserve">                                               </w:t>
            </w:r>
            <w:r w:rsidRPr="001555B9">
              <w:rPr>
                <w:u w:val="single"/>
              </w:rPr>
              <w:t xml:space="preserve">  2. 9092</w:t>
            </w:r>
          </w:p>
          <w:p w:rsidR="00577525" w:rsidRDefault="00577525" w:rsidP="00577525">
            <w:r>
              <w:t xml:space="preserve">                                                      3</w:t>
            </w:r>
          </w:p>
          <w:p w:rsidR="00577525" w:rsidRDefault="00777EF6" w:rsidP="00577525">
            <w:r>
              <w:rPr>
                <w:noProof/>
              </w:rPr>
              <w:pict>
                <v:shape id="_x0000_s1031" type="#_x0000_t32" style="position:absolute;margin-left:139.35pt;margin-top:.15pt;width:15pt;height:0;z-index:251665408" o:connectortype="straight"/>
              </w:pict>
            </w:r>
            <w:r w:rsidR="00577525">
              <w:t xml:space="preserve">                                                     1.6364</w:t>
            </w:r>
          </w:p>
          <w:p w:rsidR="00577525" w:rsidRDefault="00577525" w:rsidP="00577525">
            <w:r>
              <w:t xml:space="preserve">           4 – 329 x 10 </w:t>
            </w:r>
            <w:r w:rsidRPr="008A6728">
              <w:rPr>
                <w:vertAlign w:val="superscript"/>
              </w:rPr>
              <w:t>-1</w:t>
            </w:r>
          </w:p>
          <w:p w:rsidR="00577525" w:rsidRDefault="00577525" w:rsidP="00577525">
            <w:r>
              <w:t xml:space="preserve">                                          0.4329</w:t>
            </w:r>
          </w:p>
          <w:p w:rsidR="00577525" w:rsidRDefault="00577525" w:rsidP="00577525"/>
        </w:tc>
        <w:tc>
          <w:tcPr>
            <w:tcW w:w="713" w:type="dxa"/>
          </w:tcPr>
          <w:p w:rsidR="00577525" w:rsidRDefault="00577525" w:rsidP="00577525"/>
          <w:p w:rsidR="00577525" w:rsidRDefault="00577525" w:rsidP="00577525">
            <w:r>
              <w:t>M1</w:t>
            </w:r>
          </w:p>
          <w:p w:rsidR="00577525" w:rsidRDefault="00577525" w:rsidP="00577525"/>
          <w:p w:rsidR="00577525" w:rsidRDefault="00577525" w:rsidP="00577525"/>
          <w:p w:rsidR="00577525" w:rsidRDefault="00577525" w:rsidP="00577525"/>
          <w:p w:rsidR="00577525" w:rsidRDefault="00577525" w:rsidP="00577525"/>
          <w:p w:rsidR="00577525" w:rsidRDefault="00577525" w:rsidP="00577525">
            <w:r>
              <w:t>M1</w:t>
            </w:r>
          </w:p>
          <w:p w:rsidR="00577525" w:rsidRDefault="00577525" w:rsidP="00577525"/>
          <w:p w:rsidR="00577525" w:rsidRDefault="00577525" w:rsidP="00577525"/>
          <w:p w:rsidR="00577525" w:rsidRDefault="00577525" w:rsidP="00577525"/>
          <w:p w:rsidR="00577525" w:rsidRDefault="00577525" w:rsidP="00577525">
            <w:r>
              <w:t>A1</w:t>
            </w:r>
          </w:p>
        </w:tc>
        <w:tc>
          <w:tcPr>
            <w:tcW w:w="720" w:type="dxa"/>
          </w:tcPr>
          <w:p w:rsidR="00577525" w:rsidRDefault="00577525" w:rsidP="00577525"/>
          <w:p w:rsidR="00577525" w:rsidRDefault="00577525" w:rsidP="00577525">
            <w:r>
              <w:t>√  logs</w:t>
            </w:r>
          </w:p>
          <w:p w:rsidR="00577525" w:rsidRDefault="00577525" w:rsidP="00577525"/>
          <w:p w:rsidR="00577525" w:rsidRDefault="00577525" w:rsidP="00577525"/>
          <w:p w:rsidR="00577525" w:rsidRDefault="00577525" w:rsidP="00577525">
            <w:r>
              <w:t>√  operation , x2 , +&amp;</w:t>
            </w:r>
          </w:p>
          <w:p w:rsidR="00577525" w:rsidRDefault="00577525" w:rsidP="00577525">
            <w:r>
              <w:t>div. by 3</w:t>
            </w:r>
          </w:p>
        </w:tc>
      </w:tr>
      <w:tr w:rsidR="00577525" w:rsidTr="00F9137E">
        <w:tc>
          <w:tcPr>
            <w:tcW w:w="558" w:type="dxa"/>
          </w:tcPr>
          <w:p w:rsidR="00577525" w:rsidRDefault="00577525" w:rsidP="00577525"/>
          <w:p w:rsidR="00577525" w:rsidRDefault="00577525" w:rsidP="00577525">
            <w:r>
              <w:t>2.</w:t>
            </w:r>
          </w:p>
          <w:p w:rsidR="00577525" w:rsidRDefault="00577525" w:rsidP="00577525"/>
          <w:p w:rsidR="00577525" w:rsidRDefault="00577525" w:rsidP="00577525"/>
          <w:p w:rsidR="00577525" w:rsidRDefault="00577525" w:rsidP="00577525"/>
          <w:p w:rsidR="00577525" w:rsidRDefault="00577525" w:rsidP="00577525"/>
          <w:p w:rsidR="00577525" w:rsidRDefault="00577525" w:rsidP="00577525"/>
        </w:tc>
        <w:tc>
          <w:tcPr>
            <w:tcW w:w="7567" w:type="dxa"/>
          </w:tcPr>
          <w:p w:rsidR="00577525" w:rsidRDefault="00577525" w:rsidP="00577525">
            <w:r w:rsidRPr="001D2DFA">
              <w:rPr>
                <w:position w:val="-66"/>
              </w:rPr>
              <w:object w:dxaOrig="3379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7.8pt;height:80.4pt" o:ole="">
                  <v:imagedata r:id="rId7" o:title=""/>
                </v:shape>
                <o:OLEObject Type="Embed" ProgID="Equation.DSMT4" ShapeID="_x0000_i1025" DrawAspect="Content" ObjectID="_1455092381" r:id="rId8"/>
              </w:object>
            </w:r>
            <w:bookmarkStart w:id="0" w:name="_GoBack"/>
            <w:bookmarkEnd w:id="0"/>
          </w:p>
          <w:p w:rsidR="00577525" w:rsidRDefault="00577525" w:rsidP="00577525"/>
          <w:p w:rsidR="00577525" w:rsidRDefault="00577525" w:rsidP="00577525"/>
        </w:tc>
        <w:tc>
          <w:tcPr>
            <w:tcW w:w="713" w:type="dxa"/>
          </w:tcPr>
          <w:p w:rsidR="00577525" w:rsidRDefault="00577525" w:rsidP="00577525">
            <w:r>
              <w:t>M1</w:t>
            </w:r>
          </w:p>
          <w:p w:rsidR="00577525" w:rsidRDefault="00577525" w:rsidP="00577525">
            <w:r>
              <w:t>M1</w:t>
            </w:r>
          </w:p>
          <w:p w:rsidR="00577525" w:rsidRDefault="00577525" w:rsidP="00577525"/>
          <w:p w:rsidR="00577525" w:rsidRDefault="00577525" w:rsidP="00577525"/>
          <w:p w:rsidR="00577525" w:rsidRDefault="00577525" w:rsidP="00577525">
            <w:r>
              <w:t>A1</w:t>
            </w:r>
          </w:p>
        </w:tc>
        <w:tc>
          <w:tcPr>
            <w:tcW w:w="720" w:type="dxa"/>
          </w:tcPr>
          <w:p w:rsidR="00577525" w:rsidRDefault="00577525" w:rsidP="00577525">
            <w:r>
              <w:t>Accept any other correct method</w:t>
            </w:r>
          </w:p>
        </w:tc>
      </w:tr>
      <w:tr w:rsidR="00813368" w:rsidTr="00F9137E">
        <w:tc>
          <w:tcPr>
            <w:tcW w:w="558" w:type="dxa"/>
          </w:tcPr>
          <w:p w:rsidR="00813368" w:rsidRDefault="00813368" w:rsidP="00F837DB">
            <w:r>
              <w:t xml:space="preserve">3 </w:t>
            </w:r>
          </w:p>
        </w:tc>
        <w:tc>
          <w:tcPr>
            <w:tcW w:w="7567" w:type="dxa"/>
          </w:tcPr>
          <w:p w:rsidR="00813368" w:rsidRDefault="00813368" w:rsidP="00F837DB">
            <w:r>
              <w:t xml:space="preserve">  X</w:t>
            </w:r>
            <w:r w:rsidRPr="00817421">
              <w:rPr>
                <w:vertAlign w:val="superscript"/>
              </w:rPr>
              <w:t>3</w:t>
            </w:r>
            <w:r>
              <w:t xml:space="preserve"> = </w:t>
            </w:r>
            <w:r w:rsidRPr="00817421">
              <w:rPr>
                <w:u w:val="single"/>
              </w:rPr>
              <w:t>3ht – 3h</w:t>
            </w:r>
            <w:r w:rsidRPr="00817421">
              <w:rPr>
                <w:u w:val="single"/>
                <w:vertAlign w:val="superscript"/>
              </w:rPr>
              <w:t>2</w:t>
            </w:r>
          </w:p>
          <w:p w:rsidR="00813368" w:rsidRDefault="00813368" w:rsidP="00F837DB">
            <w:r>
              <w:t xml:space="preserve">                  t</w:t>
            </w:r>
          </w:p>
          <w:p w:rsidR="00813368" w:rsidRDefault="00813368" w:rsidP="00F837DB">
            <w:r>
              <w:t xml:space="preserve">      tx</w:t>
            </w:r>
            <w:r w:rsidRPr="00817421">
              <w:rPr>
                <w:vertAlign w:val="superscript"/>
              </w:rPr>
              <w:t>3</w:t>
            </w:r>
            <w:r>
              <w:t xml:space="preserve"> = 3ht – 3h</w:t>
            </w:r>
            <w:r w:rsidRPr="00817421">
              <w:rPr>
                <w:vertAlign w:val="superscript"/>
              </w:rPr>
              <w:t>2</w:t>
            </w:r>
          </w:p>
          <w:p w:rsidR="00813368" w:rsidRDefault="00813368" w:rsidP="00F837DB">
            <w:r>
              <w:t>3ht – tx</w:t>
            </w:r>
            <w:r w:rsidRPr="00817421">
              <w:rPr>
                <w:vertAlign w:val="superscript"/>
              </w:rPr>
              <w:t>3</w:t>
            </w:r>
            <w:r>
              <w:t xml:space="preserve"> = 3h</w:t>
            </w:r>
            <w:r w:rsidRPr="00817421">
              <w:rPr>
                <w:vertAlign w:val="superscript"/>
              </w:rPr>
              <w:t>2</w:t>
            </w:r>
          </w:p>
          <w:p w:rsidR="00813368" w:rsidRDefault="00813368" w:rsidP="00F837DB">
            <w:r>
              <w:t>t (3h – x</w:t>
            </w:r>
            <w:r w:rsidRPr="00817421">
              <w:rPr>
                <w:vertAlign w:val="superscript"/>
              </w:rPr>
              <w:t>3</w:t>
            </w:r>
            <w:r>
              <w:t>)  = 3h</w:t>
            </w:r>
            <w:r w:rsidRPr="00817421">
              <w:rPr>
                <w:vertAlign w:val="superscript"/>
              </w:rPr>
              <w:t>2</w:t>
            </w:r>
          </w:p>
          <w:p w:rsidR="00813368" w:rsidRPr="00817421" w:rsidRDefault="00813368" w:rsidP="00F837DB">
            <w:pPr>
              <w:rPr>
                <w:u w:val="single"/>
              </w:rPr>
            </w:pPr>
            <w:r>
              <w:t xml:space="preserve">         </w:t>
            </w:r>
            <w:r w:rsidRPr="00817421">
              <w:rPr>
                <w:u w:val="single"/>
              </w:rPr>
              <w:t>t = 3h</w:t>
            </w:r>
            <w:r w:rsidRPr="00817421">
              <w:rPr>
                <w:u w:val="single"/>
                <w:vertAlign w:val="superscript"/>
              </w:rPr>
              <w:t>2</w:t>
            </w:r>
          </w:p>
          <w:p w:rsidR="00813368" w:rsidRDefault="00813368" w:rsidP="00F837DB">
            <w:r>
              <w:t xml:space="preserve">        3h – x</w:t>
            </w:r>
            <w:r w:rsidRPr="00817421">
              <w:rPr>
                <w:vertAlign w:val="superscript"/>
              </w:rPr>
              <w:t>3</w:t>
            </w:r>
          </w:p>
        </w:tc>
        <w:tc>
          <w:tcPr>
            <w:tcW w:w="713" w:type="dxa"/>
          </w:tcPr>
          <w:p w:rsidR="00813368" w:rsidRDefault="00813368" w:rsidP="000104DC">
            <w:r>
              <w:t>M1</w:t>
            </w:r>
          </w:p>
          <w:p w:rsidR="00813368" w:rsidRDefault="00813368" w:rsidP="000104DC">
            <w:r>
              <w:t>M1</w:t>
            </w:r>
          </w:p>
          <w:p w:rsidR="00813368" w:rsidRDefault="00813368" w:rsidP="000104DC"/>
          <w:p w:rsidR="00813368" w:rsidRDefault="00813368" w:rsidP="000104DC"/>
          <w:p w:rsidR="00813368" w:rsidRDefault="00813368" w:rsidP="000104DC">
            <w:r>
              <w:t>A1</w:t>
            </w:r>
          </w:p>
        </w:tc>
        <w:tc>
          <w:tcPr>
            <w:tcW w:w="720" w:type="dxa"/>
          </w:tcPr>
          <w:p w:rsidR="00813368" w:rsidRDefault="00813368" w:rsidP="00F837DB"/>
        </w:tc>
      </w:tr>
      <w:tr w:rsidR="00813368" w:rsidTr="00F9137E">
        <w:tc>
          <w:tcPr>
            <w:tcW w:w="558" w:type="dxa"/>
          </w:tcPr>
          <w:p w:rsidR="00813368" w:rsidRDefault="00813368" w:rsidP="00164DC0">
            <w:r>
              <w:t>4.</w:t>
            </w:r>
          </w:p>
        </w:tc>
        <w:tc>
          <w:tcPr>
            <w:tcW w:w="7567" w:type="dxa"/>
          </w:tcPr>
          <w:p w:rsidR="00813368" w:rsidRDefault="00813368" w:rsidP="00164DC0">
            <w:r>
              <w:t>(a)  ( 1- 2x)</w:t>
            </w:r>
            <w:r w:rsidRPr="00D609D3">
              <w:rPr>
                <w:vertAlign w:val="superscript"/>
              </w:rPr>
              <w:t>6</w:t>
            </w:r>
            <w:r>
              <w:t xml:space="preserve"> = 1 (1)</w:t>
            </w:r>
            <w:r w:rsidRPr="00D609D3">
              <w:rPr>
                <w:vertAlign w:val="superscript"/>
              </w:rPr>
              <w:t>6</w:t>
            </w:r>
            <w:r>
              <w:t xml:space="preserve"> ( -2x)</w:t>
            </w:r>
            <w:r w:rsidRPr="00D609D3">
              <w:rPr>
                <w:vertAlign w:val="superscript"/>
              </w:rPr>
              <w:t>0</w:t>
            </w:r>
            <w:r>
              <w:t xml:space="preserve"> + 6(1)</w:t>
            </w:r>
            <w:r w:rsidRPr="00D609D3">
              <w:rPr>
                <w:vertAlign w:val="superscript"/>
              </w:rPr>
              <w:t>5</w:t>
            </w:r>
            <w:r>
              <w:t xml:space="preserve"> (- 2x</w:t>
            </w:r>
            <w:r w:rsidRPr="00D609D3">
              <w:rPr>
                <w:vertAlign w:val="superscript"/>
              </w:rPr>
              <w:t>)1</w:t>
            </w:r>
            <w:r>
              <w:t xml:space="preserve">  + 15(1)</w:t>
            </w:r>
            <w:r w:rsidRPr="00D609D3">
              <w:rPr>
                <w:vertAlign w:val="superscript"/>
              </w:rPr>
              <w:t>4</w:t>
            </w:r>
            <w:r>
              <w:t xml:space="preserve"> (-2x)</w:t>
            </w:r>
            <w:r w:rsidRPr="00D609D3">
              <w:rPr>
                <w:vertAlign w:val="superscript"/>
              </w:rPr>
              <w:t>2</w:t>
            </w:r>
            <w:r>
              <w:t xml:space="preserve"> + 20(1)</w:t>
            </w:r>
            <w:r w:rsidRPr="00D609D3">
              <w:rPr>
                <w:vertAlign w:val="superscript"/>
              </w:rPr>
              <w:t>3</w:t>
            </w:r>
            <w:r>
              <w:t xml:space="preserve"> (-2x)</w:t>
            </w:r>
            <w:r w:rsidRPr="00D609D3">
              <w:rPr>
                <w:vertAlign w:val="superscript"/>
              </w:rPr>
              <w:t>3</w:t>
            </w:r>
          </w:p>
          <w:p w:rsidR="00813368" w:rsidRDefault="00813368" w:rsidP="00164DC0">
            <w:pPr>
              <w:rPr>
                <w:vertAlign w:val="superscript"/>
              </w:rPr>
            </w:pPr>
            <w:r>
              <w:t xml:space="preserve">                     = 1 – 12x + 60x</w:t>
            </w:r>
            <w:r w:rsidRPr="00D609D3">
              <w:rPr>
                <w:vertAlign w:val="superscript"/>
              </w:rPr>
              <w:t>2</w:t>
            </w:r>
            <w:r>
              <w:t xml:space="preserve"> – 160x</w:t>
            </w:r>
            <w:r w:rsidRPr="00D609D3">
              <w:rPr>
                <w:vertAlign w:val="superscript"/>
              </w:rPr>
              <w:t>3</w:t>
            </w:r>
          </w:p>
          <w:p w:rsidR="00813368" w:rsidRDefault="00813368" w:rsidP="00164DC0">
            <w:r>
              <w:t xml:space="preserve"> (b)   (1 – 2x)6    = ( 1.02)6</w:t>
            </w:r>
          </w:p>
          <w:p w:rsidR="00813368" w:rsidRDefault="00813368" w:rsidP="00164DC0">
            <w:r>
              <w:t xml:space="preserve">                  x        = -0.01</w:t>
            </w:r>
          </w:p>
          <w:p w:rsidR="00813368" w:rsidRDefault="00813368" w:rsidP="00164DC0">
            <w:r>
              <w:t>(1.02)</w:t>
            </w:r>
            <w:r w:rsidRPr="00B72989">
              <w:rPr>
                <w:vertAlign w:val="superscript"/>
              </w:rPr>
              <w:t>6</w:t>
            </w:r>
            <w:r>
              <w:t xml:space="preserve"> = 1 – 12(-0.01) +60 ( - 0 .01)</w:t>
            </w:r>
            <w:r w:rsidRPr="00B72989">
              <w:rPr>
                <w:vertAlign w:val="superscript"/>
              </w:rPr>
              <w:t>2</w:t>
            </w:r>
            <w:r>
              <w:t xml:space="preserve"> – 160( - 0.01)</w:t>
            </w:r>
            <w:r w:rsidRPr="00B72989">
              <w:rPr>
                <w:vertAlign w:val="superscript"/>
              </w:rPr>
              <w:t>3</w:t>
            </w:r>
          </w:p>
          <w:p w:rsidR="00813368" w:rsidRDefault="00813368" w:rsidP="00164DC0">
            <w:r>
              <w:t xml:space="preserve">              = 1 + 0.12 + 0.006 + 0.00016</w:t>
            </w:r>
          </w:p>
          <w:p w:rsidR="00813368" w:rsidRPr="00D609D3" w:rsidRDefault="00813368" w:rsidP="00164DC0">
            <w:r>
              <w:t xml:space="preserve">              = 1.1262</w:t>
            </w:r>
          </w:p>
        </w:tc>
        <w:tc>
          <w:tcPr>
            <w:tcW w:w="713" w:type="dxa"/>
          </w:tcPr>
          <w:p w:rsidR="00813368" w:rsidRDefault="00813368" w:rsidP="000104DC">
            <w:r>
              <w:t>M1</w:t>
            </w:r>
          </w:p>
          <w:p w:rsidR="00813368" w:rsidRDefault="00813368" w:rsidP="000104DC">
            <w:r>
              <w:t>M1</w:t>
            </w:r>
          </w:p>
          <w:p w:rsidR="00813368" w:rsidRDefault="00813368" w:rsidP="000104DC"/>
          <w:p w:rsidR="00813368" w:rsidRDefault="00813368" w:rsidP="000104DC"/>
          <w:p w:rsidR="00813368" w:rsidRDefault="00813368" w:rsidP="000104DC">
            <w:r>
              <w:t>A1</w:t>
            </w:r>
          </w:p>
        </w:tc>
        <w:tc>
          <w:tcPr>
            <w:tcW w:w="720" w:type="dxa"/>
          </w:tcPr>
          <w:p w:rsidR="00813368" w:rsidRDefault="00813368" w:rsidP="00164DC0"/>
        </w:tc>
      </w:tr>
      <w:tr w:rsidR="00813368" w:rsidTr="00F9137E">
        <w:tc>
          <w:tcPr>
            <w:tcW w:w="558" w:type="dxa"/>
          </w:tcPr>
          <w:p w:rsidR="00813368" w:rsidRDefault="00813368" w:rsidP="00164DC0">
            <w:r>
              <w:t>5</w:t>
            </w:r>
          </w:p>
        </w:tc>
        <w:tc>
          <w:tcPr>
            <w:tcW w:w="7567" w:type="dxa"/>
          </w:tcPr>
          <w:p w:rsidR="00813368" w:rsidRDefault="00813368" w:rsidP="00813368">
            <w:pPr>
              <w:widowControl w:val="0"/>
              <w:tabs>
                <w:tab w:val="right" w:pos="-180"/>
                <w:tab w:val="left" w:pos="0"/>
                <w:tab w:val="left" w:pos="634"/>
                <w:tab w:val="left" w:pos="1958"/>
                <w:tab w:val="left" w:pos="2592"/>
                <w:tab w:val="left" w:pos="3916"/>
                <w:tab w:val="left" w:pos="4550"/>
                <w:tab w:val="left" w:pos="5874"/>
                <w:tab w:val="left" w:pos="6508"/>
              </w:tabs>
              <w:suppressAutoHyphens/>
              <w:autoSpaceDE w:val="0"/>
              <w:autoSpaceDN w:val="0"/>
              <w:adjustRightInd w:val="0"/>
              <w:ind w:hanging="108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NS:</w:t>
            </w:r>
            <w:r>
              <w:rPr>
                <w:rFonts w:ascii="Times New Roman" w:hAnsi="Times New Roman" w:cs="Times New Roman"/>
                <w:color w:val="000000"/>
              </w:rPr>
              <w:tab/>
            </w:r>
          </w:p>
          <w:p w:rsidR="00813368" w:rsidRDefault="00813368" w:rsidP="00813368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ind w:left="360" w:hanging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P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T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6</w:t>
            </w: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T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 4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days</w:t>
            </w: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</w:rPr>
            </w:pPr>
          </w:p>
          <w:p w:rsidR="00813368" w:rsidRDefault="00813368" w:rsidP="00164DC0"/>
          <w:p w:rsidR="005A0CE8" w:rsidRDefault="005A0CE8" w:rsidP="00164DC0"/>
        </w:tc>
        <w:tc>
          <w:tcPr>
            <w:tcW w:w="713" w:type="dxa"/>
          </w:tcPr>
          <w:p w:rsidR="00813368" w:rsidRDefault="00813368" w:rsidP="000104DC">
            <w:r>
              <w:t>M1</w:t>
            </w:r>
          </w:p>
          <w:p w:rsidR="00813368" w:rsidRDefault="00813368" w:rsidP="000104DC">
            <w:r>
              <w:t>M1</w:t>
            </w:r>
          </w:p>
          <w:p w:rsidR="00813368" w:rsidRDefault="00813368" w:rsidP="000104DC">
            <w:r>
              <w:t>M1</w:t>
            </w:r>
          </w:p>
          <w:p w:rsidR="00813368" w:rsidRDefault="00813368" w:rsidP="000104DC"/>
          <w:p w:rsidR="00813368" w:rsidRDefault="00813368" w:rsidP="000104DC">
            <w:r>
              <w:t>A1</w:t>
            </w:r>
          </w:p>
        </w:tc>
        <w:tc>
          <w:tcPr>
            <w:tcW w:w="720" w:type="dxa"/>
          </w:tcPr>
          <w:p w:rsidR="00813368" w:rsidRDefault="00813368" w:rsidP="00164DC0"/>
        </w:tc>
      </w:tr>
      <w:tr w:rsidR="00813368" w:rsidTr="00F9137E">
        <w:tc>
          <w:tcPr>
            <w:tcW w:w="558" w:type="dxa"/>
          </w:tcPr>
          <w:p w:rsidR="00813368" w:rsidRDefault="00813368" w:rsidP="00164DC0">
            <w:r>
              <w:lastRenderedPageBreak/>
              <w:t>6</w:t>
            </w:r>
          </w:p>
        </w:tc>
        <w:tc>
          <w:tcPr>
            <w:tcW w:w="7567" w:type="dxa"/>
          </w:tcPr>
          <w:p w:rsidR="00813368" w:rsidRDefault="00777EF6" w:rsidP="00813368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ind w:left="360" w:hanging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_x0000_s1037" type="#_x0000_t185" style="position:absolute;left:0;text-align:left;margin-left:175.2pt;margin-top:.7pt;width:30.6pt;height:39pt;z-index:251669504;mso-position-horizontal-relative:text;mso-position-vertical-relative:text"/>
              </w:pict>
            </w: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pict>
                <v:shape id="_x0000_s1036" type="#_x0000_t185" style="position:absolute;left:0;text-align:left;margin-left:117.6pt;margin-top:.7pt;width:21.6pt;height:39pt;z-index:251668480;mso-position-horizontal-relative:text;mso-position-vertical-relative:text"/>
              </w:pict>
            </w: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pict>
                <v:shape id="_x0000_s1035" type="#_x0000_t185" style="position:absolute;left:0;text-align:left;margin-left:40.25pt;margin-top:.7pt;width:35.95pt;height:39pt;z-index:251667456;mso-position-horizontal-relative:text;mso-position-vertical-relative:text"/>
              </w:pict>
            </w: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pict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_x0000_s1034" type="#_x0000_t85" style="position:absolute;left:0;text-align:left;margin-left:40.25pt;margin-top:.7pt;width:7.15pt;height:43.2pt;z-index:251666432;mso-position-horizontal-relative:text;mso-position-vertical-relative:text"/>
              </w:pict>
            </w:r>
            <w:r w:rsidR="0081336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 = -5/2   2</w:t>
            </w:r>
            <w:r w:rsidR="0081336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 +  </w:t>
            </w:r>
            <w:r w:rsidR="0081336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7</w:t>
            </w:r>
            <w:r w:rsidR="0081336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="0081336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81336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- 4</w:t>
            </w:r>
            <w:r w:rsidR="0081336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="0081336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-19</w:t>
            </w: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7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-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  7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14.5</w:t>
            </w: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7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4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 -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-17</w:t>
            </w: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7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813368" w:rsidRDefault="00813368" w:rsidP="00813368">
            <w:pPr>
              <w:keepLines/>
              <w:suppressAutoHyphens/>
              <w:autoSpaceDE w:val="0"/>
              <w:autoSpaceDN w:val="0"/>
              <w:adjustRightInd w:val="0"/>
              <w:ind w:left="72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 = (-19, 14.5, -17)</w:t>
            </w:r>
          </w:p>
          <w:p w:rsidR="00813368" w:rsidRDefault="00813368" w:rsidP="00813368">
            <w:pPr>
              <w:widowControl w:val="0"/>
              <w:suppressAutoHyphens/>
              <w:autoSpaceDE w:val="0"/>
              <w:autoSpaceDN w:val="0"/>
              <w:adjustRightInd w:val="0"/>
              <w:spacing w:after="1"/>
              <w:rPr>
                <w:rFonts w:ascii="Times New Roman" w:hAnsi="Times New Roman" w:cs="Times New Roman"/>
                <w:color w:val="000000"/>
              </w:rPr>
            </w:pPr>
          </w:p>
          <w:p w:rsidR="00813368" w:rsidRDefault="00813368" w:rsidP="00164DC0"/>
        </w:tc>
        <w:tc>
          <w:tcPr>
            <w:tcW w:w="713" w:type="dxa"/>
          </w:tcPr>
          <w:p w:rsidR="00813368" w:rsidRDefault="00813368" w:rsidP="00164DC0"/>
        </w:tc>
        <w:tc>
          <w:tcPr>
            <w:tcW w:w="720" w:type="dxa"/>
          </w:tcPr>
          <w:p w:rsidR="00813368" w:rsidRDefault="00813368" w:rsidP="00164DC0"/>
        </w:tc>
      </w:tr>
      <w:tr w:rsidR="00813368" w:rsidTr="00F9137E">
        <w:tc>
          <w:tcPr>
            <w:tcW w:w="558" w:type="dxa"/>
          </w:tcPr>
          <w:p w:rsidR="00813368" w:rsidRDefault="008568CB" w:rsidP="00164DC0">
            <w:r>
              <w:t>7</w:t>
            </w:r>
          </w:p>
        </w:tc>
        <w:tc>
          <w:tcPr>
            <w:tcW w:w="7567" w:type="dxa"/>
          </w:tcPr>
          <w:p w:rsidR="00D035CD" w:rsidRDefault="00D035CD" w:rsidP="00D035CD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ind w:left="360" w:hanging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N = N(1 +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W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n</w:t>
            </w:r>
          </w:p>
          <w:p w:rsidR="00D035CD" w:rsidRDefault="00D035CD" w:rsidP="00D035CD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 xml:space="preserve">n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= 2</w:t>
            </w:r>
          </w:p>
          <w:p w:rsidR="00D035CD" w:rsidRDefault="00D035CD" w:rsidP="00D035CD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n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wg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wg 1.0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17.67 = 18years</w:t>
            </w:r>
          </w:p>
          <w:p w:rsidR="00813368" w:rsidRDefault="00813368" w:rsidP="00164DC0"/>
        </w:tc>
        <w:tc>
          <w:tcPr>
            <w:tcW w:w="713" w:type="dxa"/>
          </w:tcPr>
          <w:p w:rsidR="00813368" w:rsidRDefault="00813368" w:rsidP="00164DC0"/>
        </w:tc>
        <w:tc>
          <w:tcPr>
            <w:tcW w:w="720" w:type="dxa"/>
          </w:tcPr>
          <w:p w:rsidR="00813368" w:rsidRDefault="00813368" w:rsidP="00164DC0"/>
        </w:tc>
      </w:tr>
      <w:tr w:rsidR="00813368" w:rsidTr="00F9137E">
        <w:tc>
          <w:tcPr>
            <w:tcW w:w="558" w:type="dxa"/>
          </w:tcPr>
          <w:p w:rsidR="00813368" w:rsidRDefault="00D035CD" w:rsidP="00164DC0">
            <w:r>
              <w:t>8</w:t>
            </w:r>
          </w:p>
        </w:tc>
        <w:tc>
          <w:tcPr>
            <w:tcW w:w="7567" w:type="dxa"/>
          </w:tcPr>
          <w:p w:rsidR="00D035CD" w:rsidRDefault="00D035CD" w:rsidP="00D035CD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  <w:sz w:val="24"/>
                <w:szCs w:val="24"/>
              </w:rPr>
              <w:drawing>
                <wp:inline distT="0" distB="0" distL="0" distR="0">
                  <wp:extent cx="1112520" cy="220980"/>
                  <wp:effectExtent l="1905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520" cy="220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  <w:p w:rsidR="00D035CD" w:rsidRDefault="00D035CD" w:rsidP="00D035CD">
            <w:pPr>
              <w:widowControl w:val="0"/>
              <w:suppressAutoHyphens/>
              <w:autoSpaceDE w:val="0"/>
              <w:autoSpaceDN w:val="0"/>
              <w:adjustRightInd w:val="0"/>
              <w:spacing w:after="1"/>
              <w:rPr>
                <w:rFonts w:ascii="Times New Roman" w:hAnsi="Times New Roman" w:cs="Times New Roman"/>
                <w:color w:val="000000"/>
              </w:rPr>
            </w:pPr>
          </w:p>
          <w:p w:rsidR="00813368" w:rsidRDefault="00813368" w:rsidP="00164DC0"/>
        </w:tc>
        <w:tc>
          <w:tcPr>
            <w:tcW w:w="713" w:type="dxa"/>
          </w:tcPr>
          <w:p w:rsidR="00813368" w:rsidRDefault="00813368" w:rsidP="00164DC0"/>
        </w:tc>
        <w:tc>
          <w:tcPr>
            <w:tcW w:w="720" w:type="dxa"/>
          </w:tcPr>
          <w:p w:rsidR="00813368" w:rsidRDefault="00813368" w:rsidP="00164DC0"/>
        </w:tc>
      </w:tr>
      <w:tr w:rsidR="00813368" w:rsidTr="00F9137E">
        <w:tc>
          <w:tcPr>
            <w:tcW w:w="558" w:type="dxa"/>
          </w:tcPr>
          <w:p w:rsidR="00813368" w:rsidRDefault="00D035CD" w:rsidP="00164DC0">
            <w:r>
              <w:t>9</w:t>
            </w:r>
          </w:p>
        </w:tc>
        <w:tc>
          <w:tcPr>
            <w:tcW w:w="7567" w:type="dxa"/>
          </w:tcPr>
          <w:p w:rsidR="00D035CD" w:rsidRDefault="00D035CD" w:rsidP="00D035CD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ind w:left="360" w:hanging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y = mx + kz</w:t>
            </w:r>
          </w:p>
          <w:p w:rsidR="00D035CD" w:rsidRDefault="00D035CD" w:rsidP="00D035CD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ind w:left="360" w:hanging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= 3m + 4k x 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4 = 6m +8k</w:t>
            </w:r>
          </w:p>
          <w:p w:rsidR="00D035CD" w:rsidRDefault="00D035CD" w:rsidP="00D035CD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ind w:left="360" w:hanging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= 2m + 3k x 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3 = 6m + 9k</w:t>
            </w:r>
          </w:p>
          <w:p w:rsidR="00D035CD" w:rsidRDefault="00D035CD" w:rsidP="00D035CD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-1 =       + k</w:t>
            </w:r>
          </w:p>
          <w:p w:rsidR="00D035CD" w:rsidRDefault="00D035CD" w:rsidP="00D035CD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k = 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m = -1</w:t>
            </w:r>
          </w:p>
          <w:p w:rsidR="00D035CD" w:rsidRDefault="00D035CD" w:rsidP="00D035CD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y = -5 + 2 = -3</w:t>
            </w:r>
          </w:p>
          <w:p w:rsidR="00813368" w:rsidRDefault="00813368" w:rsidP="00164DC0"/>
        </w:tc>
        <w:tc>
          <w:tcPr>
            <w:tcW w:w="713" w:type="dxa"/>
          </w:tcPr>
          <w:p w:rsidR="00813368" w:rsidRDefault="00813368" w:rsidP="00164DC0"/>
        </w:tc>
        <w:tc>
          <w:tcPr>
            <w:tcW w:w="720" w:type="dxa"/>
          </w:tcPr>
          <w:p w:rsidR="00813368" w:rsidRDefault="00813368" w:rsidP="00164DC0"/>
        </w:tc>
      </w:tr>
      <w:tr w:rsidR="00D035CD" w:rsidTr="00F9137E">
        <w:tc>
          <w:tcPr>
            <w:tcW w:w="558" w:type="dxa"/>
          </w:tcPr>
          <w:p w:rsidR="00D035CD" w:rsidRDefault="00D035CD" w:rsidP="00164DC0">
            <w:r>
              <w:t>10</w:t>
            </w:r>
          </w:p>
        </w:tc>
        <w:tc>
          <w:tcPr>
            <w:tcW w:w="7567" w:type="dxa"/>
          </w:tcPr>
          <w:p w:rsidR="00D035CD" w:rsidRDefault="00D035CD" w:rsidP="00D035CD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ind w:left="360" w:hanging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(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 xml:space="preserve">n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 1) = 25,000</w:t>
            </w:r>
          </w:p>
          <w:p w:rsidR="00D035CD" w:rsidRDefault="00D035CD" w:rsidP="00D035CD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4 – 1</w:t>
            </w:r>
          </w:p>
          <w:p w:rsidR="00D035CD" w:rsidRDefault="00D035CD" w:rsidP="00D035CD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n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wg75, 001 = 8.097 </w:t>
            </w:r>
          </w:p>
          <w:p w:rsidR="00D035CD" w:rsidRDefault="00D035CD" w:rsidP="00D035CD">
            <w:pPr>
              <w:keepLines/>
              <w:tabs>
                <w:tab w:val="left" w:pos="720"/>
                <w:tab w:val="left" w:pos="1440"/>
                <w:tab w:val="left" w:pos="450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    Wg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  <w:p w:rsidR="00D035CD" w:rsidRDefault="00D035CD" w:rsidP="00D035CD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035CD" w:rsidRDefault="00D035CD" w:rsidP="00D035CD">
            <w:pPr>
              <w:keepLines/>
              <w:suppressAutoHyphens/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 = 9</w:t>
            </w:r>
          </w:p>
          <w:p w:rsidR="00D035CD" w:rsidRDefault="00D035CD" w:rsidP="00164DC0"/>
        </w:tc>
        <w:tc>
          <w:tcPr>
            <w:tcW w:w="713" w:type="dxa"/>
          </w:tcPr>
          <w:p w:rsidR="00D035CD" w:rsidRDefault="00D035CD" w:rsidP="00164DC0"/>
        </w:tc>
        <w:tc>
          <w:tcPr>
            <w:tcW w:w="720" w:type="dxa"/>
          </w:tcPr>
          <w:p w:rsidR="00D035CD" w:rsidRDefault="00D035CD" w:rsidP="00164DC0"/>
        </w:tc>
      </w:tr>
      <w:tr w:rsidR="00D035CD" w:rsidTr="00F9137E">
        <w:tc>
          <w:tcPr>
            <w:tcW w:w="558" w:type="dxa"/>
          </w:tcPr>
          <w:p w:rsidR="00D035CD" w:rsidRDefault="00D035CD" w:rsidP="00164DC0">
            <w:r>
              <w:t>11</w:t>
            </w:r>
          </w:p>
        </w:tc>
        <w:tc>
          <w:tcPr>
            <w:tcW w:w="7567" w:type="dxa"/>
          </w:tcPr>
          <w:p w:rsidR="001C09FD" w:rsidRDefault="001C09FD" w:rsidP="001C09FD">
            <w:pPr>
              <w:keepLines/>
              <w:tabs>
                <w:tab w:val="left" w:pos="360"/>
              </w:tabs>
              <w:suppressAutoHyphens/>
              <w:autoSpaceDE w:val="0"/>
              <w:autoSpaceDN w:val="0"/>
              <w:adjustRightInd w:val="0"/>
              <w:ind w:left="360" w:hanging="36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ost price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0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3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 171.60 = 132</w:t>
            </w:r>
          </w:p>
          <w:p w:rsidR="001C09FD" w:rsidRDefault="001C09FD" w:rsidP="001C09FD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:n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120 + 150n = 132</w:t>
            </w:r>
          </w:p>
          <w:p w:rsidR="001C09FD" w:rsidRDefault="001C09FD" w:rsidP="001C09FD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     1+n </w:t>
            </w:r>
          </w:p>
          <w:p w:rsidR="001C09FD" w:rsidRDefault="001C09FD" w:rsidP="001C09FD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120 – 132 = 132n –150n </w:t>
            </w:r>
          </w:p>
          <w:p w:rsidR="001C09FD" w:rsidRDefault="001C09FD" w:rsidP="001C09FD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8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n</w:t>
            </w:r>
          </w:p>
          <w:p w:rsidR="001C09FD" w:rsidRDefault="001C09FD" w:rsidP="001C09FD">
            <w:pPr>
              <w:keepLines/>
              <w:suppressAutoHyphens/>
              <w:autoSpaceDE w:val="0"/>
              <w:autoSpaceDN w:val="0"/>
              <w:adjustRightInd w:val="0"/>
              <w:ind w:left="720" w:firstLine="72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:2</w:t>
            </w:r>
          </w:p>
          <w:p w:rsidR="00D035CD" w:rsidRDefault="00D035CD" w:rsidP="00164DC0"/>
        </w:tc>
        <w:tc>
          <w:tcPr>
            <w:tcW w:w="713" w:type="dxa"/>
          </w:tcPr>
          <w:p w:rsidR="00D035CD" w:rsidRDefault="00D035CD" w:rsidP="00164DC0"/>
        </w:tc>
        <w:tc>
          <w:tcPr>
            <w:tcW w:w="720" w:type="dxa"/>
          </w:tcPr>
          <w:p w:rsidR="00D035CD" w:rsidRDefault="00D035CD" w:rsidP="00164DC0"/>
        </w:tc>
      </w:tr>
      <w:tr w:rsidR="00D035CD" w:rsidTr="00F9137E">
        <w:tc>
          <w:tcPr>
            <w:tcW w:w="558" w:type="dxa"/>
          </w:tcPr>
          <w:p w:rsidR="00D035CD" w:rsidRDefault="00FD714B" w:rsidP="00164DC0">
            <w:r>
              <w:t>12</w:t>
            </w:r>
          </w:p>
          <w:p w:rsidR="009C41B6" w:rsidRDefault="009C41B6" w:rsidP="00164DC0"/>
          <w:p w:rsidR="009C41B6" w:rsidRDefault="009C41B6" w:rsidP="00164DC0"/>
          <w:p w:rsidR="009C41B6" w:rsidRDefault="009C41B6" w:rsidP="00164DC0"/>
          <w:p w:rsidR="009C41B6" w:rsidRDefault="009C41B6" w:rsidP="00164DC0"/>
          <w:p w:rsidR="009C41B6" w:rsidRDefault="009C41B6" w:rsidP="00164DC0"/>
          <w:p w:rsidR="009C41B6" w:rsidRDefault="009C41B6" w:rsidP="00164DC0"/>
          <w:p w:rsidR="009C41B6" w:rsidRDefault="009C41B6" w:rsidP="00164DC0"/>
          <w:p w:rsidR="009C41B6" w:rsidRDefault="009C41B6" w:rsidP="00164DC0"/>
          <w:p w:rsidR="009C41B6" w:rsidRDefault="009C41B6" w:rsidP="00164DC0"/>
          <w:p w:rsidR="009C41B6" w:rsidRDefault="009C41B6" w:rsidP="00164DC0"/>
          <w:p w:rsidR="009C41B6" w:rsidRDefault="009C41B6" w:rsidP="00164DC0"/>
        </w:tc>
        <w:tc>
          <w:tcPr>
            <w:tcW w:w="7567" w:type="dxa"/>
          </w:tcPr>
          <w:p w:rsidR="00D035CD" w:rsidRDefault="006C6AC3" w:rsidP="00164DC0"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486400" cy="1684020"/>
                  <wp:effectExtent l="1905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1684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3" w:type="dxa"/>
          </w:tcPr>
          <w:p w:rsidR="00D035CD" w:rsidRDefault="00D035CD" w:rsidP="00164DC0"/>
        </w:tc>
        <w:tc>
          <w:tcPr>
            <w:tcW w:w="720" w:type="dxa"/>
          </w:tcPr>
          <w:p w:rsidR="00D035CD" w:rsidRDefault="00D035CD" w:rsidP="00164DC0"/>
        </w:tc>
      </w:tr>
      <w:tr w:rsidR="00D035CD" w:rsidTr="00F9137E">
        <w:tc>
          <w:tcPr>
            <w:tcW w:w="558" w:type="dxa"/>
          </w:tcPr>
          <w:p w:rsidR="00D035CD" w:rsidRDefault="006C6AC3" w:rsidP="00164DC0">
            <w:r>
              <w:lastRenderedPageBreak/>
              <w:t>13</w:t>
            </w:r>
          </w:p>
        </w:tc>
        <w:tc>
          <w:tcPr>
            <w:tcW w:w="7567" w:type="dxa"/>
          </w:tcPr>
          <w:p w:rsidR="00D035CD" w:rsidRDefault="009C41B6" w:rsidP="00164DC0"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585460" cy="2659380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5460" cy="2659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3" w:type="dxa"/>
          </w:tcPr>
          <w:p w:rsidR="00D035CD" w:rsidRDefault="00D035CD" w:rsidP="00164DC0"/>
        </w:tc>
        <w:tc>
          <w:tcPr>
            <w:tcW w:w="720" w:type="dxa"/>
          </w:tcPr>
          <w:p w:rsidR="00D035CD" w:rsidRDefault="00D035CD" w:rsidP="00164DC0"/>
        </w:tc>
      </w:tr>
      <w:tr w:rsidR="00F9137E" w:rsidTr="00F9137E">
        <w:tc>
          <w:tcPr>
            <w:tcW w:w="558" w:type="dxa"/>
          </w:tcPr>
          <w:p w:rsidR="00F9137E" w:rsidRDefault="00F9137E" w:rsidP="00164DC0">
            <w:r>
              <w:t>14</w:t>
            </w:r>
          </w:p>
        </w:tc>
        <w:tc>
          <w:tcPr>
            <w:tcW w:w="7567" w:type="dxa"/>
          </w:tcPr>
          <w:p w:rsidR="00F9137E" w:rsidRPr="007C2B45" w:rsidRDefault="00F9137E" w:rsidP="000104DC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</w:rPr>
              <w:t xml:space="preserve"> Max</w:t>
            </w:r>
            <w:r w:rsidRPr="007C2B45">
              <w:rPr>
                <w:rFonts w:asciiTheme="majorHAnsi" w:hAnsiTheme="majorHAnsi"/>
                <w:vertAlign w:val="subscript"/>
              </w:rPr>
              <w:t>A</w:t>
            </w:r>
            <w:r w:rsidRPr="007C2B45">
              <w:rPr>
                <w:rFonts w:asciiTheme="majorHAnsi" w:hAnsiTheme="majorHAnsi"/>
              </w:rPr>
              <w:t xml:space="preserve">  = 4Л(7.5)</w:t>
            </w:r>
            <w:r w:rsidRPr="007C2B45">
              <w:rPr>
                <w:rFonts w:asciiTheme="majorHAnsi" w:hAnsiTheme="majorHAnsi"/>
                <w:vertAlign w:val="superscript"/>
              </w:rPr>
              <w:t>2</w:t>
            </w:r>
            <w:r w:rsidRPr="007C2B45">
              <w:rPr>
                <w:rFonts w:asciiTheme="majorHAnsi" w:hAnsiTheme="majorHAnsi"/>
              </w:rPr>
              <w:t xml:space="preserve"> 4 Max</w:t>
            </w:r>
            <w:r w:rsidRPr="007C2B45">
              <w:rPr>
                <w:rFonts w:asciiTheme="majorHAnsi" w:hAnsiTheme="majorHAnsi"/>
                <w:vertAlign w:val="subscript"/>
              </w:rPr>
              <w:t>A</w:t>
            </w:r>
            <w:r w:rsidRPr="007C2B45">
              <w:rPr>
                <w:rFonts w:asciiTheme="majorHAnsi" w:hAnsiTheme="majorHAnsi"/>
              </w:rPr>
              <w:t xml:space="preserve"> = 4Л (6.5)</w:t>
            </w:r>
            <w:r w:rsidRPr="007C2B45">
              <w:rPr>
                <w:rFonts w:asciiTheme="majorHAnsi" w:hAnsiTheme="majorHAnsi"/>
                <w:vertAlign w:val="superscript"/>
              </w:rPr>
              <w:t>2</w:t>
            </w:r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</w:rPr>
              <w:t xml:space="preserve">  </w:t>
            </w:r>
          </w:p>
          <w:p w:rsidR="00F9137E" w:rsidRPr="00C043BB" w:rsidRDefault="00F9137E" w:rsidP="000104DC">
            <w:pPr>
              <w:rPr>
                <w:rFonts w:asciiTheme="majorHAnsi" w:hAnsiTheme="majorHAnsi"/>
                <w:sz w:val="28"/>
              </w:rPr>
            </w:pPr>
            <w:r w:rsidRPr="007C2B45">
              <w:rPr>
                <w:rFonts w:asciiTheme="majorHAnsi" w:hAnsiTheme="majorHAnsi"/>
              </w:rPr>
              <w:t xml:space="preserve">Absolute error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</w:rPr>
                    <m:t>4</m:t>
                  </m:r>
                  <m:r>
                    <w:rPr>
                      <w:rFonts w:ascii="Cambria Math" w:hAnsiTheme="majorHAnsi"/>
                      <w:sz w:val="28"/>
                    </w:rPr>
                    <m:t>Л</m:t>
                  </m:r>
                  <m:r>
                    <w:rPr>
                      <w:rFonts w:ascii="Cambria Math" w:hAnsiTheme="majorHAnsi"/>
                      <w:sz w:val="28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8"/>
                            </w:rPr>
                            <m:t>7.5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8"/>
                            </w:rPr>
                            <m:t>6.5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8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Theme="majorHAnsi"/>
                      <w:sz w:val="28"/>
                    </w:rPr>
                    <m:t>2</m:t>
                  </m:r>
                </m:den>
              </m:f>
            </m:oMath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</w:rPr>
              <w:t xml:space="preserve">     % Error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28</m:t>
                  </m:r>
                  <m:r>
                    <w:rPr>
                      <w:rFonts w:ascii="Cambria Math" w:hAnsiTheme="majorHAnsi"/>
                    </w:rPr>
                    <m:t>Л</m:t>
                  </m:r>
                </m:num>
                <m:den>
                  <m:r>
                    <w:rPr>
                      <w:rFonts w:ascii="Cambria Math" w:hAnsiTheme="majorHAnsi"/>
                    </w:rPr>
                    <m:t>4</m:t>
                  </m:r>
                  <m:r>
                    <w:rPr>
                      <w:rFonts w:ascii="Cambria Math" w:hAnsiTheme="majorHAnsi"/>
                    </w:rPr>
                    <m:t>Л</m:t>
                  </m:r>
                  <m:r>
                    <w:rPr>
                      <w:rFonts w:ascii="Cambria Math" w:hAnsiTheme="majorHAnsi"/>
                    </w:rPr>
                    <m:t xml:space="preserve"> </m:t>
                  </m:r>
                  <m:r>
                    <w:rPr>
                      <w:rFonts w:ascii="Cambria Math" w:hAnsiTheme="majorHAnsi"/>
                    </w:rPr>
                    <m:t>×</m:t>
                  </m:r>
                  <m:r>
                    <w:rPr>
                      <w:rFonts w:ascii="Cambria Math" w:hAnsiTheme="majorHAnsi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Theme="majorHAnsi"/>
                        </w:rPr>
                        <m:t>2</m:t>
                      </m:r>
                    </m:sup>
                  </m:sSup>
                </m:den>
              </m:f>
            </m:oMath>
            <w:r w:rsidRPr="006D5523">
              <w:rPr>
                <w:rFonts w:asciiTheme="majorHAnsi" w:hAnsiTheme="majorHAnsi"/>
              </w:rPr>
              <w:t xml:space="preserve"> x</w:t>
            </w:r>
            <w:r w:rsidRPr="007C2B45">
              <w:rPr>
                <w:rFonts w:asciiTheme="majorHAnsi" w:hAnsiTheme="majorHAnsi"/>
              </w:rPr>
              <w:t xml:space="preserve"> 100%</w:t>
            </w:r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</w:rPr>
              <w:t xml:space="preserve">                   </w:t>
            </w:r>
            <w:r>
              <w:rPr>
                <w:rFonts w:asciiTheme="majorHAnsi" w:hAnsiTheme="majorHAnsi"/>
              </w:rPr>
              <w:t xml:space="preserve"> </w:t>
            </w:r>
            <w:r w:rsidRPr="007C2B45">
              <w:rPr>
                <w:rFonts w:asciiTheme="majorHAnsi" w:hAnsiTheme="majorHAnsi"/>
              </w:rPr>
              <w:t xml:space="preserve"> = 14.29%</w:t>
            </w:r>
          </w:p>
          <w:p w:rsidR="00F9137E" w:rsidRDefault="00F9137E" w:rsidP="000104DC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</w:rPr>
              <w:t xml:space="preserve">                                                               </w:t>
            </w:r>
          </w:p>
          <w:p w:rsidR="00F9137E" w:rsidRPr="007C2B45" w:rsidRDefault="00F9137E" w:rsidP="000104DC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</w:t>
            </w:r>
          </w:p>
          <w:p w:rsidR="00F9137E" w:rsidRPr="007C2B45" w:rsidRDefault="00F9137E" w:rsidP="000104DC">
            <w:pPr>
              <w:rPr>
                <w:rFonts w:asciiTheme="majorHAnsi" w:hAnsiTheme="majorHAnsi"/>
                <w:b/>
              </w:rPr>
            </w:pPr>
            <w:r w:rsidRPr="007C2B45">
              <w:rPr>
                <w:rFonts w:asciiTheme="majorHAnsi" w:hAnsiTheme="majorHAnsi"/>
                <w:b/>
              </w:rPr>
              <w:t xml:space="preserve"> </w:t>
            </w:r>
          </w:p>
        </w:tc>
        <w:tc>
          <w:tcPr>
            <w:tcW w:w="713" w:type="dxa"/>
          </w:tcPr>
          <w:p w:rsidR="00F9137E" w:rsidRPr="007C2B45" w:rsidRDefault="00F9137E" w:rsidP="000104DC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</w:rPr>
              <w:t>M1</w:t>
            </w:r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</w:rPr>
              <w:t>M1</w:t>
            </w:r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</w:rPr>
              <w:t>M1</w:t>
            </w:r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</w:rPr>
              <w:t>A1</w:t>
            </w:r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</w:p>
          <w:p w:rsidR="00F9137E" w:rsidRPr="007C2B45" w:rsidRDefault="00F9137E" w:rsidP="000104DC">
            <w:pPr>
              <w:rPr>
                <w:rFonts w:asciiTheme="majorHAnsi" w:hAnsiTheme="majorHAnsi"/>
              </w:rPr>
            </w:pPr>
          </w:p>
        </w:tc>
        <w:tc>
          <w:tcPr>
            <w:tcW w:w="720" w:type="dxa"/>
          </w:tcPr>
          <w:p w:rsidR="00F9137E" w:rsidRDefault="00F9137E" w:rsidP="00164DC0"/>
        </w:tc>
      </w:tr>
      <w:tr w:rsidR="004E5999" w:rsidTr="00F9137E">
        <w:tc>
          <w:tcPr>
            <w:tcW w:w="558" w:type="dxa"/>
          </w:tcPr>
          <w:p w:rsidR="004E5999" w:rsidRDefault="004E5999" w:rsidP="00164DC0">
            <w:r>
              <w:t>15</w:t>
            </w:r>
          </w:p>
        </w:tc>
        <w:tc>
          <w:tcPr>
            <w:tcW w:w="7567" w:type="dxa"/>
          </w:tcPr>
          <w:p w:rsidR="004E5999" w:rsidRDefault="004E5999" w:rsidP="000104DC">
            <w:pPr>
              <w:tabs>
                <w:tab w:val="center" w:pos="1089"/>
              </w:tabs>
            </w:pPr>
            <w:r>
              <w:t xml:space="preserve"> 360 ÷ </w:t>
            </w:r>
            <w:r w:rsidRPr="00865E05">
              <w:rPr>
                <w:sz w:val="28"/>
              </w:rPr>
              <w:t>½</w:t>
            </w:r>
            <w:r>
              <w:t xml:space="preserve"> = 360 x 2 = 720</w:t>
            </w:r>
          </w:p>
          <w:p w:rsidR="004E5999" w:rsidRPr="00865E05" w:rsidRDefault="004E5999" w:rsidP="000104DC">
            <w:pPr>
              <w:tabs>
                <w:tab w:val="center" w:pos="1089"/>
              </w:tabs>
            </w:pPr>
            <w:r>
              <w:t xml:space="preserve"> Amplitude = 6, period = 720</w:t>
            </w:r>
            <w:r w:rsidRPr="00865E05">
              <w:rPr>
                <w:vertAlign w:val="superscript"/>
              </w:rPr>
              <w:t>0</w:t>
            </w:r>
            <w:r>
              <w:t xml:space="preserve">                                    </w:t>
            </w:r>
          </w:p>
          <w:p w:rsidR="004E5999" w:rsidRPr="0061216C" w:rsidRDefault="004E5999" w:rsidP="000104DC">
            <w:pPr>
              <w:tabs>
                <w:tab w:val="center" w:pos="1089"/>
              </w:tabs>
            </w:pPr>
          </w:p>
        </w:tc>
        <w:tc>
          <w:tcPr>
            <w:tcW w:w="713" w:type="dxa"/>
          </w:tcPr>
          <w:p w:rsidR="004E5999" w:rsidRDefault="004E5999" w:rsidP="00164DC0"/>
        </w:tc>
        <w:tc>
          <w:tcPr>
            <w:tcW w:w="720" w:type="dxa"/>
          </w:tcPr>
          <w:p w:rsidR="004E5999" w:rsidRDefault="004E5999" w:rsidP="00164DC0"/>
        </w:tc>
      </w:tr>
      <w:tr w:rsidR="00691A8B" w:rsidTr="00F9137E">
        <w:tc>
          <w:tcPr>
            <w:tcW w:w="558" w:type="dxa"/>
          </w:tcPr>
          <w:p w:rsidR="00691A8B" w:rsidRDefault="00691A8B" w:rsidP="00164DC0">
            <w:r>
              <w:t>16</w:t>
            </w:r>
          </w:p>
        </w:tc>
        <w:tc>
          <w:tcPr>
            <w:tcW w:w="7567" w:type="dxa"/>
          </w:tcPr>
          <w:p w:rsidR="00691A8B" w:rsidRPr="003769E7" w:rsidRDefault="00691A8B" w:rsidP="000104DC">
            <w:r w:rsidRPr="003769E7">
              <w:t xml:space="preserve">Det = 0-3 = -3 ignore – sign </w:t>
            </w:r>
          </w:p>
          <w:p w:rsidR="00691A8B" w:rsidRPr="003769E7" w:rsidRDefault="00691A8B" w:rsidP="000104DC">
            <w:r w:rsidRPr="003769E7">
              <w:t xml:space="preserve">Area of </w:t>
            </w:r>
            <w:r w:rsidRPr="003769E7">
              <w:sym w:font="Symbol" w:char="F044"/>
            </w:r>
            <w:r w:rsidRPr="003769E7">
              <w:t xml:space="preserve"> ABC x Det = Area of A</w:t>
            </w:r>
            <w:r w:rsidRPr="003769E7">
              <w:sym w:font="Symbol" w:char="F0A2"/>
            </w:r>
            <w:r w:rsidRPr="003769E7">
              <w:t>B</w:t>
            </w:r>
            <w:r w:rsidRPr="003769E7">
              <w:sym w:font="Symbol" w:char="F0A2"/>
            </w:r>
            <w:r w:rsidRPr="003769E7">
              <w:t>C</w:t>
            </w:r>
            <w:r w:rsidRPr="003769E7">
              <w:sym w:font="Symbol" w:char="F0A2"/>
            </w:r>
            <w:r w:rsidRPr="003769E7">
              <w:t xml:space="preserve"> </w:t>
            </w:r>
          </w:p>
          <w:p w:rsidR="00691A8B" w:rsidRPr="003769E7" w:rsidRDefault="00691A8B" w:rsidP="000104DC">
            <w:r w:rsidRPr="003769E7">
              <w:t xml:space="preserve">Area of </w:t>
            </w:r>
            <w:r w:rsidRPr="003769E7">
              <w:sym w:font="Symbol" w:char="F044"/>
            </w:r>
            <w:r w:rsidRPr="003769E7">
              <w:t xml:space="preserve"> ABC X 3 = 36cm</w:t>
            </w:r>
            <w:r w:rsidRPr="003769E7">
              <w:rPr>
                <w:vertAlign w:val="superscript"/>
              </w:rPr>
              <w:t>2</w:t>
            </w:r>
            <w:r w:rsidRPr="003769E7">
              <w:t xml:space="preserve"> </w:t>
            </w:r>
          </w:p>
          <w:p w:rsidR="00691A8B" w:rsidRPr="003769E7" w:rsidRDefault="00691A8B" w:rsidP="000104DC">
            <w:r w:rsidRPr="003769E7">
              <w:t xml:space="preserve">Area of </w:t>
            </w:r>
            <w:r w:rsidRPr="003769E7">
              <w:sym w:font="Symbol" w:char="F044"/>
            </w:r>
            <w:r w:rsidRPr="003769E7">
              <w:t xml:space="preserve"> ABC = </w:t>
            </w:r>
            <w:r w:rsidRPr="003769E7">
              <w:rPr>
                <w:u w:val="single"/>
              </w:rPr>
              <w:t>36</w:t>
            </w:r>
            <w:r w:rsidRPr="003769E7">
              <w:t>cm</w:t>
            </w:r>
            <w:r w:rsidRPr="003769E7">
              <w:rPr>
                <w:vertAlign w:val="superscript"/>
              </w:rPr>
              <w:t>2</w:t>
            </w:r>
            <w:r w:rsidRPr="003769E7">
              <w:t xml:space="preserve"> = 12cm</w:t>
            </w:r>
            <w:r w:rsidRPr="003769E7">
              <w:rPr>
                <w:vertAlign w:val="superscript"/>
              </w:rPr>
              <w:t>2</w:t>
            </w:r>
          </w:p>
          <w:p w:rsidR="00691A8B" w:rsidRPr="003769E7" w:rsidRDefault="00691A8B" w:rsidP="000104DC">
            <w:pPr>
              <w:rPr>
                <w:b/>
              </w:rPr>
            </w:pPr>
            <w:r w:rsidRPr="003769E7">
              <w:t xml:space="preserve">                              3</w:t>
            </w:r>
          </w:p>
        </w:tc>
        <w:tc>
          <w:tcPr>
            <w:tcW w:w="713" w:type="dxa"/>
          </w:tcPr>
          <w:p w:rsidR="00691A8B" w:rsidRPr="003769E7" w:rsidRDefault="00691A8B" w:rsidP="000104DC">
            <w:r w:rsidRPr="003769E7">
              <w:t xml:space="preserve">M1 </w:t>
            </w:r>
          </w:p>
          <w:p w:rsidR="00691A8B" w:rsidRPr="003769E7" w:rsidRDefault="00691A8B" w:rsidP="000104DC"/>
          <w:p w:rsidR="00691A8B" w:rsidRPr="003769E7" w:rsidRDefault="00691A8B" w:rsidP="000104DC">
            <w:r w:rsidRPr="003769E7">
              <w:t xml:space="preserve">M1 </w:t>
            </w:r>
          </w:p>
          <w:p w:rsidR="00691A8B" w:rsidRPr="003769E7" w:rsidRDefault="00691A8B" w:rsidP="000104DC"/>
          <w:p w:rsidR="00691A8B" w:rsidRPr="003769E7" w:rsidRDefault="00691A8B" w:rsidP="000104DC">
            <w:r w:rsidRPr="003769E7">
              <w:t xml:space="preserve">A1 </w:t>
            </w:r>
          </w:p>
          <w:p w:rsidR="00691A8B" w:rsidRPr="003769E7" w:rsidRDefault="00691A8B" w:rsidP="000104DC">
            <w:pPr>
              <w:rPr>
                <w:b/>
              </w:rPr>
            </w:pPr>
            <w:r w:rsidRPr="003769E7">
              <w:rPr>
                <w:b/>
              </w:rPr>
              <w:t>03</w:t>
            </w:r>
          </w:p>
        </w:tc>
        <w:tc>
          <w:tcPr>
            <w:tcW w:w="720" w:type="dxa"/>
          </w:tcPr>
          <w:p w:rsidR="00691A8B" w:rsidRDefault="00691A8B" w:rsidP="00164DC0"/>
        </w:tc>
      </w:tr>
      <w:tr w:rsidR="00691A8B" w:rsidTr="00F9137E">
        <w:tc>
          <w:tcPr>
            <w:tcW w:w="558" w:type="dxa"/>
          </w:tcPr>
          <w:p w:rsidR="00691A8B" w:rsidRDefault="00691A8B" w:rsidP="00164DC0">
            <w:r>
              <w:t>17</w:t>
            </w:r>
          </w:p>
        </w:tc>
        <w:tc>
          <w:tcPr>
            <w:tcW w:w="7567" w:type="dxa"/>
          </w:tcPr>
          <w:p w:rsidR="005A0CE8" w:rsidRPr="005A0CE8" w:rsidRDefault="005A0CE8" w:rsidP="005A0CE8">
            <w:pPr>
              <w:widowControl w:val="0"/>
              <w:tabs>
                <w:tab w:val="right" w:pos="-180"/>
                <w:tab w:val="left" w:pos="0"/>
                <w:tab w:val="left" w:pos="634"/>
                <w:tab w:val="left" w:pos="1958"/>
                <w:tab w:val="left" w:pos="2592"/>
                <w:tab w:val="left" w:pos="3916"/>
                <w:tab w:val="left" w:pos="4550"/>
                <w:tab w:val="left" w:pos="5874"/>
                <w:tab w:val="left" w:pos="6508"/>
              </w:tabs>
              <w:suppressAutoHyphens/>
              <w:autoSpaceDE w:val="0"/>
              <w:autoSpaceDN w:val="0"/>
              <w:adjustRightInd w:val="0"/>
              <w:ind w:hanging="1080"/>
              <w:rPr>
                <w:rFonts w:ascii="Times New Roman" w:hAnsi="Times New Roman" w:cs="Times New Roman"/>
                <w:color w:val="000000"/>
              </w:rPr>
            </w:pPr>
            <w:r w:rsidRPr="005A0CE8">
              <w:rPr>
                <w:rFonts w:ascii="Times New Roman" w:hAnsi="Times New Roman" w:cs="Times New Roman"/>
                <w:color w:val="000000"/>
              </w:rPr>
              <w:tab/>
              <w:t>ANS:</w:t>
            </w:r>
            <w:r w:rsidRPr="005A0CE8">
              <w:rPr>
                <w:rFonts w:ascii="Times New Roman" w:hAnsi="Times New Roman" w:cs="Times New Roman"/>
                <w:color w:val="000000"/>
              </w:rPr>
              <w:tab/>
            </w: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tblLayout w:type="fixed"/>
              <w:tblLook w:val="0000"/>
            </w:tblPr>
            <w:tblGrid>
              <w:gridCol w:w="648"/>
              <w:gridCol w:w="540"/>
              <w:gridCol w:w="540"/>
              <w:gridCol w:w="656"/>
              <w:gridCol w:w="696"/>
              <w:gridCol w:w="628"/>
            </w:tblGrid>
            <w:tr w:rsidR="005A0CE8" w:rsidRPr="005A0CE8" w:rsidTr="000104DC">
              <w:tc>
                <w:tcPr>
                  <w:tcW w:w="6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>F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>fd</w:t>
                  </w:r>
                </w:p>
              </w:tc>
              <w:tc>
                <w:tcPr>
                  <w:tcW w:w="69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>fd</w:t>
                  </w:r>
                  <w:r w:rsidRPr="005A0CE8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6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>cf</w:t>
                  </w:r>
                </w:p>
              </w:tc>
            </w:tr>
            <w:tr w:rsidR="005A0CE8" w:rsidRPr="005A0CE8" w:rsidTr="000104DC">
              <w:tc>
                <w:tcPr>
                  <w:tcW w:w="6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4.5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30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60</w:t>
                  </w:r>
                </w:p>
              </w:tc>
              <w:tc>
                <w:tcPr>
                  <w:tcW w:w="69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800</w:t>
                  </w:r>
                </w:p>
              </w:tc>
              <w:tc>
                <w:tcPr>
                  <w:tcW w:w="6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</w:tr>
            <w:tr w:rsidR="005A0CE8" w:rsidRPr="005A0CE8" w:rsidTr="000104DC">
              <w:tc>
                <w:tcPr>
                  <w:tcW w:w="6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4.5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20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120</w:t>
                  </w:r>
                </w:p>
              </w:tc>
              <w:tc>
                <w:tcPr>
                  <w:tcW w:w="69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400</w:t>
                  </w:r>
                </w:p>
              </w:tc>
              <w:tc>
                <w:tcPr>
                  <w:tcW w:w="6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8</w:t>
                  </w:r>
                </w:p>
              </w:tc>
            </w:tr>
            <w:tr w:rsidR="005A0CE8" w:rsidRPr="005A0CE8" w:rsidTr="000104DC">
              <w:tc>
                <w:tcPr>
                  <w:tcW w:w="6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34.5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10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70</w:t>
                  </w:r>
                </w:p>
              </w:tc>
              <w:tc>
                <w:tcPr>
                  <w:tcW w:w="69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700</w:t>
                  </w:r>
                </w:p>
              </w:tc>
              <w:tc>
                <w:tcPr>
                  <w:tcW w:w="6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5</w:t>
                  </w:r>
                </w:p>
              </w:tc>
            </w:tr>
            <w:tr w:rsidR="005A0CE8" w:rsidRPr="005A0CE8" w:rsidTr="000104DC">
              <w:tc>
                <w:tcPr>
                  <w:tcW w:w="6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44.5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3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9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8</w:t>
                  </w:r>
                </w:p>
              </w:tc>
            </w:tr>
            <w:tr w:rsidR="005A0CE8" w:rsidRPr="005A0CE8" w:rsidTr="000104DC">
              <w:tc>
                <w:tcPr>
                  <w:tcW w:w="6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54.5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69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600</w:t>
                  </w:r>
                </w:p>
              </w:tc>
              <w:tc>
                <w:tcPr>
                  <w:tcW w:w="6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34</w:t>
                  </w:r>
                </w:p>
              </w:tc>
            </w:tr>
            <w:tr w:rsidR="005A0CE8" w:rsidRPr="005A0CE8" w:rsidTr="000104DC">
              <w:tc>
                <w:tcPr>
                  <w:tcW w:w="6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64.5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80</w:t>
                  </w:r>
                </w:p>
              </w:tc>
              <w:tc>
                <w:tcPr>
                  <w:tcW w:w="69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600</w:t>
                  </w:r>
                </w:p>
              </w:tc>
              <w:tc>
                <w:tcPr>
                  <w:tcW w:w="6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38</w:t>
                  </w:r>
                </w:p>
              </w:tc>
            </w:tr>
            <w:tr w:rsidR="005A0CE8" w:rsidRPr="005A0CE8" w:rsidTr="000104DC">
              <w:tc>
                <w:tcPr>
                  <w:tcW w:w="6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74.5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69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800</w:t>
                  </w:r>
                </w:p>
              </w:tc>
              <w:tc>
                <w:tcPr>
                  <w:tcW w:w="6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40</w:t>
                  </w:r>
                </w:p>
              </w:tc>
            </w:tr>
            <w:tr w:rsidR="005A0CE8" w:rsidRPr="005A0CE8" w:rsidTr="000104DC">
              <w:tc>
                <w:tcPr>
                  <w:tcW w:w="6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65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-50</w:t>
                  </w:r>
                </w:p>
              </w:tc>
              <w:tc>
                <w:tcPr>
                  <w:tcW w:w="69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5A0CE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8900</w:t>
                  </w:r>
                </w:p>
              </w:tc>
              <w:tc>
                <w:tcPr>
                  <w:tcW w:w="62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5A0CE8" w:rsidRPr="005A0CE8" w:rsidRDefault="005A0CE8" w:rsidP="005A0CE8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</w:p>
              </w:tc>
            </w:tr>
          </w:tbl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5A0CE8" w:rsidRPr="005A0CE8" w:rsidRDefault="005A0CE8" w:rsidP="005A0CE8">
            <w:pPr>
              <w:keepLines/>
              <w:tabs>
                <w:tab w:val="left" w:pos="0"/>
              </w:tabs>
              <w:suppressAutoHyphens/>
              <w:autoSpaceDE w:val="0"/>
              <w:autoSpaceDN w:val="0"/>
              <w:adjustRightInd w:val="0"/>
              <w:ind w:left="720" w:hanging="7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i)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X = 44.5 + -50/40</w:t>
            </w: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ind w:left="144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= 43.25</w:t>
            </w: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</w:pP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ii) s.d. = 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8900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0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– (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50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0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=  </w: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  <w:sz w:val="24"/>
                <w:szCs w:val="24"/>
              </w:rPr>
              <w:drawing>
                <wp:inline distT="0" distB="0" distL="0" distR="0">
                  <wp:extent cx="571500" cy="220980"/>
                  <wp:effectExtent l="1905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20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= 14.86</w:t>
            </w: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iii) 49.5 + 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30 – 28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 10 = 52.83</w:t>
            </w: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6</w:t>
            </w:r>
          </w:p>
          <w:p w:rsidR="005A0CE8" w:rsidRPr="005A0CE8" w:rsidRDefault="005A0CE8" w:rsidP="005A0CE8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B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1 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– cf, 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B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– fd or fx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B1 – fd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or fx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5A0C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  <w:p w:rsidR="005A0CE8" w:rsidRPr="005A0CE8" w:rsidRDefault="005A0CE8" w:rsidP="005A0CE8">
            <w:pPr>
              <w:widowControl w:val="0"/>
              <w:suppressAutoHyphens/>
              <w:autoSpaceDE w:val="0"/>
              <w:autoSpaceDN w:val="0"/>
              <w:adjustRightInd w:val="0"/>
              <w:spacing w:after="1"/>
              <w:rPr>
                <w:rFonts w:ascii="Times New Roman" w:hAnsi="Times New Roman" w:cs="Times New Roman"/>
                <w:color w:val="000000"/>
              </w:rPr>
            </w:pPr>
          </w:p>
          <w:p w:rsidR="00691A8B" w:rsidRDefault="00691A8B" w:rsidP="00164DC0"/>
        </w:tc>
        <w:tc>
          <w:tcPr>
            <w:tcW w:w="713" w:type="dxa"/>
          </w:tcPr>
          <w:p w:rsidR="00691A8B" w:rsidRDefault="00691A8B" w:rsidP="00164DC0"/>
        </w:tc>
        <w:tc>
          <w:tcPr>
            <w:tcW w:w="720" w:type="dxa"/>
          </w:tcPr>
          <w:p w:rsidR="00691A8B" w:rsidRDefault="00691A8B" w:rsidP="00164DC0"/>
        </w:tc>
      </w:tr>
      <w:tr w:rsidR="00691A8B" w:rsidTr="00F9137E">
        <w:tc>
          <w:tcPr>
            <w:tcW w:w="558" w:type="dxa"/>
          </w:tcPr>
          <w:p w:rsidR="00691A8B" w:rsidRDefault="002C5A96" w:rsidP="00164DC0">
            <w:r>
              <w:lastRenderedPageBreak/>
              <w:t>18</w:t>
            </w:r>
          </w:p>
        </w:tc>
        <w:tc>
          <w:tcPr>
            <w:tcW w:w="7567" w:type="dxa"/>
          </w:tcPr>
          <w:p w:rsidR="002C5A96" w:rsidRDefault="002C5A96" w:rsidP="002C5A96">
            <w:pPr>
              <w:widowControl w:val="0"/>
              <w:tabs>
                <w:tab w:val="right" w:pos="-180"/>
                <w:tab w:val="left" w:pos="0"/>
                <w:tab w:val="left" w:pos="634"/>
                <w:tab w:val="left" w:pos="1958"/>
                <w:tab w:val="left" w:pos="2592"/>
                <w:tab w:val="left" w:pos="3916"/>
                <w:tab w:val="left" w:pos="4550"/>
                <w:tab w:val="left" w:pos="5874"/>
                <w:tab w:val="left" w:pos="6508"/>
              </w:tabs>
              <w:suppressAutoHyphens/>
              <w:autoSpaceDE w:val="0"/>
              <w:autoSpaceDN w:val="0"/>
              <w:adjustRightInd w:val="0"/>
              <w:ind w:hanging="108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NS:</w:t>
            </w:r>
            <w:r>
              <w:rPr>
                <w:rFonts w:ascii="Times New Roman" w:hAnsi="Times New Roman" w:cs="Times New Roman"/>
                <w:color w:val="000000"/>
              </w:rPr>
              <w:tab/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45"/>
                <w:sz w:val="24"/>
                <w:szCs w:val="24"/>
              </w:rPr>
              <w:drawing>
                <wp:inline distT="0" distB="0" distL="0" distR="0">
                  <wp:extent cx="571500" cy="655320"/>
                  <wp:effectExtent l="1905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color w:val="000000"/>
                <w:position w:val="-45"/>
                <w:sz w:val="24"/>
                <w:szCs w:val="24"/>
              </w:rPr>
              <w:drawing>
                <wp:inline distT="0" distB="0" distL="0" distR="0">
                  <wp:extent cx="845820" cy="655320"/>
                  <wp:effectExtent l="1905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noProof/>
                <w:color w:val="000000"/>
                <w:position w:val="-45"/>
                <w:sz w:val="24"/>
                <w:szCs w:val="24"/>
              </w:rPr>
              <w:drawing>
                <wp:inline distT="0" distB="0" distL="0" distR="0">
                  <wp:extent cx="929640" cy="655320"/>
                  <wp:effectExtent l="19050" t="0" r="381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A1 (3,1)  B1 (7,1)   C1(10,4)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C5A96" w:rsidRDefault="002C5A96" w:rsidP="002C5A96">
            <w:pPr>
              <w:keepLines/>
              <w:tabs>
                <w:tab w:val="left" w:pos="1440"/>
              </w:tabs>
              <w:suppressAutoHyphens/>
              <w:autoSpaceDE w:val="0"/>
              <w:autoSpaceDN w:val="0"/>
              <w:adjustRightInd w:val="0"/>
              <w:ind w:left="1440" w:hanging="7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i) shear with x axis invanant 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ind w:left="7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(2,4) – c1(10,4)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ind w:left="72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) A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11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-1.5,-0.5) B2 (-3.5,0.5) C2(-5,-2)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noProof/>
                <w:color w:val="000000"/>
                <w:position w:val="-71"/>
                <w:sz w:val="24"/>
                <w:szCs w:val="24"/>
              </w:rPr>
              <w:drawing>
                <wp:inline distT="0" distB="0" distL="0" distR="0">
                  <wp:extent cx="876300" cy="990600"/>
                  <wp:effectExtent l="1905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noProof/>
                <w:color w:val="000000"/>
                <w:position w:val="-45"/>
                <w:sz w:val="24"/>
                <w:szCs w:val="24"/>
              </w:rPr>
              <w:drawing>
                <wp:inline distT="0" distB="0" distL="0" distR="0">
                  <wp:extent cx="571500" cy="655320"/>
                  <wp:effectExtent l="1905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 </w:t>
            </w:r>
            <w:r>
              <w:rPr>
                <w:rFonts w:ascii="Times New Roman" w:hAnsi="Times New Roman" w:cs="Times New Roman"/>
                <w:noProof/>
                <w:color w:val="000000"/>
                <w:position w:val="-71"/>
                <w:sz w:val="24"/>
                <w:szCs w:val="24"/>
              </w:rPr>
              <w:drawing>
                <wp:inline distT="0" distB="0" distL="0" distR="0">
                  <wp:extent cx="876300" cy="990600"/>
                  <wp:effectExtent l="1905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verse = ¼    ½    -1       =    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8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ind w:left="72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0    - ½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0      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8</w:t>
            </w:r>
          </w:p>
          <w:p w:rsidR="00691A8B" w:rsidRDefault="00691A8B" w:rsidP="00164DC0"/>
        </w:tc>
        <w:tc>
          <w:tcPr>
            <w:tcW w:w="713" w:type="dxa"/>
          </w:tcPr>
          <w:p w:rsidR="00691A8B" w:rsidRDefault="00691A8B" w:rsidP="00164DC0"/>
        </w:tc>
        <w:tc>
          <w:tcPr>
            <w:tcW w:w="720" w:type="dxa"/>
          </w:tcPr>
          <w:p w:rsidR="00691A8B" w:rsidRDefault="00691A8B" w:rsidP="00164DC0"/>
        </w:tc>
      </w:tr>
      <w:tr w:rsidR="00691A8B" w:rsidTr="00F9137E">
        <w:tc>
          <w:tcPr>
            <w:tcW w:w="558" w:type="dxa"/>
          </w:tcPr>
          <w:p w:rsidR="00691A8B" w:rsidRDefault="002C5A96" w:rsidP="00164DC0">
            <w:r>
              <w:t>19</w:t>
            </w:r>
          </w:p>
        </w:tc>
        <w:tc>
          <w:tcPr>
            <w:tcW w:w="7567" w:type="dxa"/>
          </w:tcPr>
          <w:p w:rsidR="002C5A96" w:rsidRDefault="002C5A96" w:rsidP="002C5A96">
            <w:pPr>
              <w:widowControl w:val="0"/>
              <w:tabs>
                <w:tab w:val="right" w:pos="-180"/>
                <w:tab w:val="left" w:pos="0"/>
                <w:tab w:val="left" w:pos="634"/>
                <w:tab w:val="left" w:pos="1958"/>
                <w:tab w:val="left" w:pos="2592"/>
                <w:tab w:val="left" w:pos="3916"/>
                <w:tab w:val="left" w:pos="4550"/>
                <w:tab w:val="left" w:pos="5874"/>
                <w:tab w:val="left" w:pos="6508"/>
              </w:tabs>
              <w:suppressAutoHyphens/>
              <w:autoSpaceDE w:val="0"/>
              <w:autoSpaceDN w:val="0"/>
              <w:adjustRightInd w:val="0"/>
              <w:ind w:hanging="108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NS:</w:t>
            </w:r>
            <w:r>
              <w:rPr>
                <w:rFonts w:ascii="Times New Roman" w:hAnsi="Times New Roman" w:cs="Times New Roman"/>
                <w:color w:val="000000"/>
              </w:rPr>
              <w:tab/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i)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 3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5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25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ii) 1 –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x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98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25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) i) K + 2K + 3K + 4K + 5K+ 6K = 1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K = 1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K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1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P(4) = 4K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2C5A96" w:rsidRDefault="002C5A96" w:rsidP="002C5A9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i) P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P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3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+ P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1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1</w:t>
            </w:r>
          </w:p>
          <w:p w:rsidR="00691A8B" w:rsidRDefault="00691A8B" w:rsidP="00164DC0"/>
          <w:p w:rsidR="00AF181B" w:rsidRDefault="00AF181B" w:rsidP="00164DC0"/>
          <w:p w:rsidR="00AF181B" w:rsidRDefault="00AF181B" w:rsidP="00164DC0"/>
          <w:p w:rsidR="00AF181B" w:rsidRDefault="00AF181B" w:rsidP="00164DC0"/>
        </w:tc>
        <w:tc>
          <w:tcPr>
            <w:tcW w:w="713" w:type="dxa"/>
          </w:tcPr>
          <w:p w:rsidR="00691A8B" w:rsidRDefault="00691A8B" w:rsidP="00164DC0"/>
        </w:tc>
        <w:tc>
          <w:tcPr>
            <w:tcW w:w="720" w:type="dxa"/>
          </w:tcPr>
          <w:p w:rsidR="00691A8B" w:rsidRDefault="00691A8B" w:rsidP="00164DC0"/>
        </w:tc>
      </w:tr>
      <w:tr w:rsidR="00691A8B" w:rsidTr="00F9137E">
        <w:tc>
          <w:tcPr>
            <w:tcW w:w="558" w:type="dxa"/>
          </w:tcPr>
          <w:p w:rsidR="00691A8B" w:rsidRDefault="002C5A96" w:rsidP="00164DC0">
            <w:r>
              <w:lastRenderedPageBreak/>
              <w:t>2</w:t>
            </w:r>
            <w:r w:rsidR="00680A7B">
              <w:t>0</w:t>
            </w:r>
          </w:p>
        </w:tc>
        <w:tc>
          <w:tcPr>
            <w:tcW w:w="7567" w:type="dxa"/>
          </w:tcPr>
          <w:p w:rsidR="00AF181B" w:rsidRDefault="00AF181B" w:rsidP="00AF181B">
            <w:pPr>
              <w:widowControl w:val="0"/>
              <w:tabs>
                <w:tab w:val="right" w:pos="-180"/>
                <w:tab w:val="left" w:pos="0"/>
                <w:tab w:val="left" w:pos="634"/>
                <w:tab w:val="left" w:pos="1958"/>
                <w:tab w:val="left" w:pos="2592"/>
                <w:tab w:val="left" w:pos="3916"/>
                <w:tab w:val="left" w:pos="4550"/>
                <w:tab w:val="left" w:pos="5874"/>
                <w:tab w:val="left" w:pos="6508"/>
              </w:tabs>
              <w:suppressAutoHyphens/>
              <w:autoSpaceDE w:val="0"/>
              <w:autoSpaceDN w:val="0"/>
              <w:adjustRightInd w:val="0"/>
              <w:ind w:hanging="108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NS:</w:t>
            </w:r>
            <w:r>
              <w:rPr>
                <w:rFonts w:ascii="Times New Roman" w:hAnsi="Times New Roman" w:cs="Times New Roman"/>
                <w:color w:val="000000"/>
              </w:rPr>
              <w:tab/>
            </w: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  <w:sz w:val="24"/>
                <w:szCs w:val="24"/>
              </w:rPr>
              <w:drawing>
                <wp:inline distT="0" distB="0" distL="0" distR="0">
                  <wp:extent cx="1371600" cy="220980"/>
                  <wp:effectExtent l="19050" t="0" r="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20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C = 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= 7.071</w:t>
            </w: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s</w:t>
            </w:r>
            <w:r>
              <w:rPr>
                <w:rFonts w:ascii="Symbol" w:hAnsi="Symbol" w:cs="Symbol"/>
                <w:color w:val="000000"/>
                <w:sz w:val="24"/>
                <w:szCs w:val="24"/>
              </w:rPr>
              <w:t>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3.536 = </w:t>
            </w:r>
            <w:r>
              <w:rPr>
                <w:rFonts w:ascii="Symbol" w:hAnsi="Symbol" w:cs="Symbol"/>
                <w:color w:val="000000"/>
                <w:sz w:val="24"/>
                <w:szCs w:val="24"/>
              </w:rPr>
              <w:t>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= 44.99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= Cos</w:t>
            </w:r>
            <w:r>
              <w:rPr>
                <w:rFonts w:ascii="Symbol" w:hAnsi="Symbol" w:cs="Symbol"/>
                <w:color w:val="000000"/>
                <w:sz w:val="24"/>
                <w:szCs w:val="24"/>
              </w:rPr>
              <w:t>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.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.3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>
              <w:rPr>
                <w:rFonts w:ascii="Symbol" w:hAnsi="Symbol" w:cs="Symbol"/>
                <w:color w:val="000000"/>
                <w:sz w:val="24"/>
                <w:szCs w:val="24"/>
              </w:rPr>
              <w:t>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54.73</w:t>
            </w: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in</w:t>
            </w:r>
            <w:r>
              <w:rPr>
                <w:rFonts w:ascii="Symbol" w:hAnsi="Symbol" w:cs="Symbol"/>
                <w:color w:val="000000"/>
                <w:sz w:val="24"/>
                <w:szCs w:val="24"/>
              </w:rPr>
              <w:t>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3.536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=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>54.75</w:t>
            </w: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  <w:t xml:space="preserve">4.33 </w:t>
            </w: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AF181B" w:rsidRDefault="00AF181B" w:rsidP="00AF181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.75 x 2 = 109.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0</w:t>
            </w:r>
          </w:p>
          <w:p w:rsidR="00AF181B" w:rsidRDefault="00AF181B" w:rsidP="00AF181B">
            <w:pPr>
              <w:widowControl w:val="0"/>
              <w:suppressAutoHyphens/>
              <w:autoSpaceDE w:val="0"/>
              <w:autoSpaceDN w:val="0"/>
              <w:adjustRightInd w:val="0"/>
              <w:spacing w:after="1"/>
              <w:rPr>
                <w:rFonts w:ascii="Times New Roman" w:hAnsi="Times New Roman" w:cs="Times New Roman"/>
                <w:color w:val="000000"/>
              </w:rPr>
            </w:pPr>
          </w:p>
          <w:p w:rsidR="00691A8B" w:rsidRDefault="00691A8B" w:rsidP="00164DC0"/>
        </w:tc>
        <w:tc>
          <w:tcPr>
            <w:tcW w:w="713" w:type="dxa"/>
          </w:tcPr>
          <w:p w:rsidR="00691A8B" w:rsidRDefault="00691A8B" w:rsidP="00164DC0"/>
        </w:tc>
        <w:tc>
          <w:tcPr>
            <w:tcW w:w="720" w:type="dxa"/>
          </w:tcPr>
          <w:p w:rsidR="00691A8B" w:rsidRDefault="00691A8B" w:rsidP="00164DC0"/>
        </w:tc>
      </w:tr>
      <w:tr w:rsidR="002C5A96" w:rsidTr="00F9137E">
        <w:tc>
          <w:tcPr>
            <w:tcW w:w="558" w:type="dxa"/>
          </w:tcPr>
          <w:p w:rsidR="002C5A96" w:rsidRDefault="00AF181B" w:rsidP="00164DC0">
            <w:r>
              <w:t>21</w:t>
            </w:r>
          </w:p>
        </w:tc>
        <w:tc>
          <w:tcPr>
            <w:tcW w:w="7567" w:type="dxa"/>
          </w:tcPr>
          <w:p w:rsidR="00DB57BB" w:rsidRPr="00DB57BB" w:rsidRDefault="00DB57BB" w:rsidP="00DB57BB">
            <w:pPr>
              <w:widowControl w:val="0"/>
              <w:tabs>
                <w:tab w:val="right" w:pos="-180"/>
                <w:tab w:val="left" w:pos="0"/>
                <w:tab w:val="left" w:pos="634"/>
                <w:tab w:val="left" w:pos="1958"/>
                <w:tab w:val="left" w:pos="2592"/>
                <w:tab w:val="left" w:pos="3916"/>
                <w:tab w:val="left" w:pos="4550"/>
                <w:tab w:val="left" w:pos="5874"/>
                <w:tab w:val="left" w:pos="6508"/>
              </w:tabs>
              <w:suppressAutoHyphens/>
              <w:autoSpaceDE w:val="0"/>
              <w:autoSpaceDN w:val="0"/>
              <w:adjustRightInd w:val="0"/>
              <w:ind w:hanging="1080"/>
              <w:rPr>
                <w:rFonts w:ascii="Times New Roman" w:hAnsi="Times New Roman" w:cs="Times New Roman"/>
                <w:color w:val="000000"/>
              </w:rPr>
            </w:pPr>
            <w:r w:rsidRPr="00DB57BB">
              <w:rPr>
                <w:rFonts w:ascii="Times New Roman" w:hAnsi="Times New Roman" w:cs="Times New Roman"/>
                <w:color w:val="000000"/>
              </w:rPr>
              <w:t>ANS:</w:t>
            </w:r>
            <w:r w:rsidRPr="00DB57BB">
              <w:rPr>
                <w:rFonts w:ascii="Times New Roman" w:hAnsi="Times New Roman" w:cs="Times New Roman"/>
                <w:color w:val="000000"/>
              </w:rPr>
              <w:tab/>
            </w:r>
          </w:p>
          <w:p w:rsidR="00DB57BB" w:rsidRPr="00DB57BB" w:rsidRDefault="00DB57BB" w:rsidP="00DB57B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B57B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og y = wgk + xwga</w:t>
            </w:r>
          </w:p>
          <w:p w:rsidR="00DB57BB" w:rsidRPr="00DB57BB" w:rsidRDefault="00DB57BB" w:rsidP="00DB57B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tbl>
            <w:tblPr>
              <w:tblW w:w="0" w:type="auto"/>
              <w:tblLayout w:type="fixed"/>
              <w:tblLook w:val="0000"/>
            </w:tblPr>
            <w:tblGrid>
              <w:gridCol w:w="683"/>
              <w:gridCol w:w="636"/>
              <w:gridCol w:w="679"/>
              <w:gridCol w:w="636"/>
              <w:gridCol w:w="636"/>
              <w:gridCol w:w="636"/>
              <w:gridCol w:w="636"/>
              <w:gridCol w:w="636"/>
            </w:tblGrid>
            <w:tr w:rsidR="00DB57BB" w:rsidRPr="00DB57BB" w:rsidTr="000104DC">
              <w:tc>
                <w:tcPr>
                  <w:tcW w:w="68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x 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67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12</w:t>
                  </w:r>
                </w:p>
              </w:tc>
            </w:tr>
            <w:tr w:rsidR="00DB57BB" w:rsidRPr="00DB57BB" w:rsidTr="000104DC">
              <w:tc>
                <w:tcPr>
                  <w:tcW w:w="683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Wgy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.41</w:t>
                  </w:r>
                </w:p>
              </w:tc>
              <w:tc>
                <w:tcPr>
                  <w:tcW w:w="679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.46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.50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.53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.64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.59</w:t>
                  </w:r>
                </w:p>
              </w:tc>
              <w:tc>
                <w:tcPr>
                  <w:tcW w:w="636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</w:tcPr>
                <w:p w:rsidR="00DB57BB" w:rsidRPr="00DB57BB" w:rsidRDefault="00DB57BB" w:rsidP="00DB57BB">
                  <w:pPr>
                    <w:keepLines/>
                    <w:suppressAutoHyphens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DB57BB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2.72</w:t>
                  </w:r>
                </w:p>
              </w:tc>
            </w:tr>
          </w:tbl>
          <w:p w:rsidR="00DB57BB" w:rsidRPr="00DB57BB" w:rsidRDefault="00DB57BB" w:rsidP="00DB57B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B57BB" w:rsidRPr="00DB57BB" w:rsidRDefault="00DB57BB" w:rsidP="00DB57B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B57B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K = </w:t>
            </w:r>
          </w:p>
          <w:p w:rsidR="00DB57BB" w:rsidRPr="00DB57BB" w:rsidRDefault="00DB57BB" w:rsidP="00DB57BB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"/>
                <w:szCs w:val="2"/>
              </w:rPr>
            </w:pPr>
            <w:r w:rsidRPr="00DB57B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=</w:t>
            </w:r>
          </w:p>
          <w:p w:rsidR="00DB57BB" w:rsidRPr="00DB57BB" w:rsidRDefault="00DB57BB" w:rsidP="00DB57BB">
            <w:pPr>
              <w:widowControl w:val="0"/>
              <w:suppressAutoHyphens/>
              <w:autoSpaceDE w:val="0"/>
              <w:autoSpaceDN w:val="0"/>
              <w:adjustRightInd w:val="0"/>
              <w:spacing w:after="1"/>
              <w:rPr>
                <w:rFonts w:ascii="Times New Roman" w:hAnsi="Times New Roman" w:cs="Times New Roman"/>
                <w:color w:val="000000"/>
              </w:rPr>
            </w:pPr>
          </w:p>
          <w:p w:rsidR="00DB57BB" w:rsidRPr="00DB57BB" w:rsidRDefault="00DB57BB" w:rsidP="00DB57BB">
            <w:pPr>
              <w:widowControl w:val="0"/>
              <w:tabs>
                <w:tab w:val="left" w:pos="0"/>
                <w:tab w:val="left" w:pos="634"/>
                <w:tab w:val="left" w:pos="1958"/>
                <w:tab w:val="left" w:pos="2592"/>
                <w:tab w:val="left" w:pos="3916"/>
                <w:tab w:val="left" w:pos="4550"/>
                <w:tab w:val="left" w:pos="5874"/>
                <w:tab w:val="left" w:pos="6508"/>
              </w:tabs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DB57BB">
              <w:rPr>
                <w:rFonts w:ascii="Times New Roman" w:hAnsi="Times New Roman" w:cs="Times New Roman"/>
                <w:color w:val="000000"/>
              </w:rPr>
              <w:t>PTS:</w:t>
            </w:r>
            <w:r w:rsidRPr="00DB57BB">
              <w:rPr>
                <w:rFonts w:ascii="Times New Roman" w:hAnsi="Times New Roman" w:cs="Times New Roman"/>
                <w:color w:val="000000"/>
              </w:rPr>
              <w:tab/>
              <w:t>1</w:t>
            </w:r>
          </w:p>
          <w:p w:rsidR="002C5A96" w:rsidRDefault="002C5A96" w:rsidP="00164DC0"/>
        </w:tc>
        <w:tc>
          <w:tcPr>
            <w:tcW w:w="713" w:type="dxa"/>
          </w:tcPr>
          <w:p w:rsidR="002C5A96" w:rsidRDefault="002C5A96" w:rsidP="00164DC0"/>
        </w:tc>
        <w:tc>
          <w:tcPr>
            <w:tcW w:w="720" w:type="dxa"/>
          </w:tcPr>
          <w:p w:rsidR="002C5A96" w:rsidRDefault="002C5A96" w:rsidP="00164DC0"/>
        </w:tc>
      </w:tr>
      <w:tr w:rsidR="004B460D" w:rsidTr="00F9137E">
        <w:tc>
          <w:tcPr>
            <w:tcW w:w="558" w:type="dxa"/>
          </w:tcPr>
          <w:p w:rsidR="004B460D" w:rsidRDefault="004B460D" w:rsidP="004B460D">
            <w:r>
              <w:t>22</w:t>
            </w:r>
          </w:p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  <w:p w:rsidR="00F04CED" w:rsidRDefault="00F04CED" w:rsidP="004B460D"/>
        </w:tc>
        <w:tc>
          <w:tcPr>
            <w:tcW w:w="7567" w:type="dxa"/>
          </w:tcPr>
          <w:p w:rsidR="004B460D" w:rsidRDefault="004B460D" w:rsidP="004B460D">
            <w:r w:rsidRPr="00F1185A">
              <w:rPr>
                <w:position w:val="-154"/>
              </w:rPr>
              <w:object w:dxaOrig="2620" w:dyaOrig="2820">
                <v:shape id="_x0000_i1026" type="#_x0000_t75" style="width:131.4pt;height:132.6pt" o:ole="">
                  <v:imagedata r:id="rId19" o:title=""/>
                </v:shape>
                <o:OLEObject Type="Embed" ProgID="Equation.3" ShapeID="_x0000_i1026" DrawAspect="Content" ObjectID="_1455092382" r:id="rId20"/>
              </w:object>
            </w:r>
          </w:p>
          <w:p w:rsidR="004B460D" w:rsidRDefault="004B460D" w:rsidP="004B460D">
            <w:r w:rsidRPr="00CE2229">
              <w:rPr>
                <w:position w:val="-58"/>
              </w:rPr>
              <w:object w:dxaOrig="2680" w:dyaOrig="1280">
                <v:shape id="_x0000_i1027" type="#_x0000_t75" style="width:134.4pt;height:62.4pt" o:ole="">
                  <v:imagedata r:id="rId21" o:title=""/>
                </v:shape>
                <o:OLEObject Type="Embed" ProgID="Equation.3" ShapeID="_x0000_i1027" DrawAspect="Content" ObjectID="_1455092383" r:id="rId22"/>
              </w:object>
            </w:r>
          </w:p>
          <w:p w:rsidR="004B460D" w:rsidRDefault="004B460D" w:rsidP="004B460D">
            <w:r w:rsidRPr="00CE2229">
              <w:rPr>
                <w:position w:val="-100"/>
              </w:rPr>
              <w:object w:dxaOrig="2280" w:dyaOrig="2400">
                <v:shape id="_x0000_i1028" type="#_x0000_t75" style="width:114pt;height:125.4pt" o:ole="">
                  <v:imagedata r:id="rId23" o:title=""/>
                </v:shape>
                <o:OLEObject Type="Embed" ProgID="Equation.3" ShapeID="_x0000_i1028" DrawAspect="Content" ObjectID="_1455092384" r:id="rId24"/>
              </w:object>
            </w:r>
          </w:p>
          <w:p w:rsidR="004B460D" w:rsidRDefault="004B460D" w:rsidP="004B460D"/>
          <w:p w:rsidR="004B460D" w:rsidRDefault="004B460D" w:rsidP="004B460D">
            <w:r w:rsidRPr="00166D01">
              <w:rPr>
                <w:position w:val="-236"/>
              </w:rPr>
              <w:object w:dxaOrig="2659" w:dyaOrig="4840">
                <v:shape id="_x0000_i1029" type="#_x0000_t75" style="width:132.6pt;height:189.6pt" o:ole="">
                  <v:imagedata r:id="rId25" o:title=""/>
                </v:shape>
                <o:OLEObject Type="Embed" ProgID="Equation.3" ShapeID="_x0000_i1029" DrawAspect="Content" ObjectID="_1455092385" r:id="rId26"/>
              </w:object>
            </w:r>
          </w:p>
          <w:p w:rsidR="004B460D" w:rsidRDefault="004B460D" w:rsidP="004B460D">
            <w:r w:rsidRPr="00BD72FA">
              <w:rPr>
                <w:position w:val="-210"/>
              </w:rPr>
              <w:object w:dxaOrig="2640" w:dyaOrig="4320">
                <v:shape id="_x0000_i1030" type="#_x0000_t75" style="width:132pt;height:190.8pt" o:ole="">
                  <v:imagedata r:id="rId27" o:title=""/>
                </v:shape>
                <o:OLEObject Type="Embed" ProgID="Equation.3" ShapeID="_x0000_i1030" DrawAspect="Content" ObjectID="_1455092386" r:id="rId28"/>
              </w:object>
            </w:r>
          </w:p>
          <w:p w:rsidR="004B460D" w:rsidRDefault="004B460D" w:rsidP="004B460D">
            <w:r w:rsidRPr="00BD72FA">
              <w:rPr>
                <w:position w:val="-122"/>
              </w:rPr>
              <w:object w:dxaOrig="2540" w:dyaOrig="2560">
                <v:shape id="_x0000_i1031" type="#_x0000_t75" style="width:126.6pt;height:88.2pt" o:ole="">
                  <v:imagedata r:id="rId29" o:title=""/>
                </v:shape>
                <o:OLEObject Type="Embed" ProgID="Equation.3" ShapeID="_x0000_i1031" DrawAspect="Content" ObjectID="_1455092387" r:id="rId30"/>
              </w:object>
            </w:r>
          </w:p>
        </w:tc>
        <w:tc>
          <w:tcPr>
            <w:tcW w:w="713" w:type="dxa"/>
          </w:tcPr>
          <w:p w:rsidR="004B460D" w:rsidRDefault="004B460D" w:rsidP="004B460D"/>
        </w:tc>
        <w:tc>
          <w:tcPr>
            <w:tcW w:w="720" w:type="dxa"/>
          </w:tcPr>
          <w:p w:rsidR="004B460D" w:rsidRDefault="004B460D" w:rsidP="004B460D"/>
        </w:tc>
      </w:tr>
      <w:tr w:rsidR="004B460D" w:rsidTr="00F9137E">
        <w:tc>
          <w:tcPr>
            <w:tcW w:w="558" w:type="dxa"/>
          </w:tcPr>
          <w:p w:rsidR="004B460D" w:rsidRDefault="004B460D" w:rsidP="004B460D">
            <w:r>
              <w:lastRenderedPageBreak/>
              <w:t>23</w:t>
            </w:r>
          </w:p>
        </w:tc>
        <w:tc>
          <w:tcPr>
            <w:tcW w:w="7567" w:type="dxa"/>
          </w:tcPr>
          <w:p w:rsidR="004B460D" w:rsidRDefault="00F04CED" w:rsidP="00F04CED">
            <w:pPr>
              <w:tabs>
                <w:tab w:val="left" w:pos="1716"/>
              </w:tabs>
            </w:pPr>
            <w:r>
              <w:tab/>
            </w: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lastRenderedPageBreak/>
              <w:drawing>
                <wp:inline distT="0" distB="0" distL="0" distR="0">
                  <wp:extent cx="5006340" cy="8046720"/>
                  <wp:effectExtent l="19050" t="0" r="381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6340" cy="804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04CED" w:rsidRDefault="00BC5FC3" w:rsidP="004B460D"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lastRenderedPageBreak/>
              <w:drawing>
                <wp:inline distT="0" distB="0" distL="0" distR="0">
                  <wp:extent cx="4914900" cy="1516380"/>
                  <wp:effectExtent l="1905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151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3" w:type="dxa"/>
          </w:tcPr>
          <w:p w:rsidR="004B460D" w:rsidRDefault="004B460D" w:rsidP="004B460D"/>
        </w:tc>
        <w:tc>
          <w:tcPr>
            <w:tcW w:w="720" w:type="dxa"/>
          </w:tcPr>
          <w:p w:rsidR="004B460D" w:rsidRDefault="004B460D" w:rsidP="004B460D"/>
        </w:tc>
      </w:tr>
      <w:tr w:rsidR="004B460D" w:rsidTr="00F9137E">
        <w:tc>
          <w:tcPr>
            <w:tcW w:w="558" w:type="dxa"/>
          </w:tcPr>
          <w:p w:rsidR="004B460D" w:rsidRDefault="00257796" w:rsidP="004B460D">
            <w:r>
              <w:lastRenderedPageBreak/>
              <w:t>24</w:t>
            </w:r>
          </w:p>
        </w:tc>
        <w:tc>
          <w:tcPr>
            <w:tcW w:w="7567" w:type="dxa"/>
          </w:tcPr>
          <w:p w:rsidR="004B460D" w:rsidRDefault="00257796" w:rsidP="004B460D"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6004560" cy="5372100"/>
                  <wp:effectExtent l="1905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4560" cy="537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3" w:type="dxa"/>
          </w:tcPr>
          <w:p w:rsidR="004B460D" w:rsidRDefault="004B460D" w:rsidP="004B460D"/>
        </w:tc>
        <w:tc>
          <w:tcPr>
            <w:tcW w:w="720" w:type="dxa"/>
          </w:tcPr>
          <w:p w:rsidR="004B460D" w:rsidRDefault="004B460D" w:rsidP="004B460D"/>
        </w:tc>
      </w:tr>
      <w:tr w:rsidR="004B460D" w:rsidTr="00F9137E">
        <w:tc>
          <w:tcPr>
            <w:tcW w:w="558" w:type="dxa"/>
          </w:tcPr>
          <w:p w:rsidR="004B460D" w:rsidRDefault="004B460D" w:rsidP="004B460D"/>
        </w:tc>
        <w:tc>
          <w:tcPr>
            <w:tcW w:w="7567" w:type="dxa"/>
          </w:tcPr>
          <w:p w:rsidR="004B460D" w:rsidRDefault="004B460D" w:rsidP="004B460D"/>
        </w:tc>
        <w:tc>
          <w:tcPr>
            <w:tcW w:w="713" w:type="dxa"/>
          </w:tcPr>
          <w:p w:rsidR="004B460D" w:rsidRDefault="004B460D" w:rsidP="004B460D"/>
        </w:tc>
        <w:tc>
          <w:tcPr>
            <w:tcW w:w="720" w:type="dxa"/>
          </w:tcPr>
          <w:p w:rsidR="004B460D" w:rsidRDefault="004B460D" w:rsidP="004B460D"/>
        </w:tc>
      </w:tr>
      <w:tr w:rsidR="004B460D" w:rsidTr="00F9137E">
        <w:tc>
          <w:tcPr>
            <w:tcW w:w="558" w:type="dxa"/>
          </w:tcPr>
          <w:p w:rsidR="004B460D" w:rsidRDefault="004B460D" w:rsidP="004B460D"/>
        </w:tc>
        <w:tc>
          <w:tcPr>
            <w:tcW w:w="7567" w:type="dxa"/>
          </w:tcPr>
          <w:p w:rsidR="004B460D" w:rsidRDefault="004B460D" w:rsidP="004B460D"/>
        </w:tc>
        <w:tc>
          <w:tcPr>
            <w:tcW w:w="713" w:type="dxa"/>
          </w:tcPr>
          <w:p w:rsidR="004B460D" w:rsidRDefault="004B460D" w:rsidP="004B460D"/>
        </w:tc>
        <w:tc>
          <w:tcPr>
            <w:tcW w:w="720" w:type="dxa"/>
          </w:tcPr>
          <w:p w:rsidR="004B460D" w:rsidRDefault="004B460D" w:rsidP="004B460D"/>
        </w:tc>
      </w:tr>
    </w:tbl>
    <w:p w:rsidR="006937A1" w:rsidRDefault="006937A1"/>
    <w:sectPr w:rsidR="006937A1" w:rsidSect="00036FA0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17456" w:rsidRDefault="00C17456" w:rsidP="00691A8B">
      <w:pPr>
        <w:spacing w:after="0" w:line="240" w:lineRule="auto"/>
      </w:pPr>
      <w:r>
        <w:separator/>
      </w:r>
    </w:p>
  </w:endnote>
  <w:endnote w:type="continuationSeparator" w:id="1">
    <w:p w:rsidR="00C17456" w:rsidRDefault="00C17456" w:rsidP="00691A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07604"/>
      <w:docPartObj>
        <w:docPartGallery w:val="Page Numbers (Bottom of Page)"/>
        <w:docPartUnique/>
      </w:docPartObj>
    </w:sdtPr>
    <w:sdtContent>
      <w:p w:rsidR="00691A8B" w:rsidRDefault="00777EF6">
        <w:pPr>
          <w:pStyle w:val="Footer"/>
          <w:jc w:val="center"/>
        </w:pPr>
        <w:fldSimple w:instr=" PAGE   \* MERGEFORMAT ">
          <w:r w:rsidR="00257796">
            <w:rPr>
              <w:noProof/>
            </w:rPr>
            <w:t>8</w:t>
          </w:r>
        </w:fldSimple>
      </w:p>
    </w:sdtContent>
  </w:sdt>
  <w:p w:rsidR="00691A8B" w:rsidRDefault="00691A8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17456" w:rsidRDefault="00C17456" w:rsidP="00691A8B">
      <w:pPr>
        <w:spacing w:after="0" w:line="240" w:lineRule="auto"/>
      </w:pPr>
      <w:r>
        <w:separator/>
      </w:r>
    </w:p>
  </w:footnote>
  <w:footnote w:type="continuationSeparator" w:id="1">
    <w:p w:rsidR="00C17456" w:rsidRDefault="00C17456" w:rsidP="00691A8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27341"/>
    <w:rsid w:val="00036FA0"/>
    <w:rsid w:val="00127341"/>
    <w:rsid w:val="00164DC0"/>
    <w:rsid w:val="001B5C4A"/>
    <w:rsid w:val="001C09FD"/>
    <w:rsid w:val="00257796"/>
    <w:rsid w:val="002B6EA4"/>
    <w:rsid w:val="002C5A96"/>
    <w:rsid w:val="004B460D"/>
    <w:rsid w:val="004E5999"/>
    <w:rsid w:val="00571588"/>
    <w:rsid w:val="00577525"/>
    <w:rsid w:val="005A0CE8"/>
    <w:rsid w:val="00680A7B"/>
    <w:rsid w:val="00691A8B"/>
    <w:rsid w:val="006937A1"/>
    <w:rsid w:val="006C6AC3"/>
    <w:rsid w:val="00777EF6"/>
    <w:rsid w:val="007B4891"/>
    <w:rsid w:val="00813368"/>
    <w:rsid w:val="008568CB"/>
    <w:rsid w:val="009C41B6"/>
    <w:rsid w:val="00AF181B"/>
    <w:rsid w:val="00BC5FC3"/>
    <w:rsid w:val="00BF1B51"/>
    <w:rsid w:val="00C17456"/>
    <w:rsid w:val="00CA0EC1"/>
    <w:rsid w:val="00D035CD"/>
    <w:rsid w:val="00DB57BB"/>
    <w:rsid w:val="00EA5970"/>
    <w:rsid w:val="00F04CED"/>
    <w:rsid w:val="00F837DB"/>
    <w:rsid w:val="00F9137E"/>
    <w:rsid w:val="00FD71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6" type="connector" idref="#_x0000_s1029"/>
        <o:r id="V:Rule7" type="connector" idref="#_x0000_s1028"/>
        <o:r id="V:Rule8" type="connector" idref="#_x0000_s1030"/>
        <o:r id="V:Rule9" type="connector" idref="#_x0000_s1031"/>
        <o:r id="V:Rule10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6F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2734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0E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0EC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91A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91A8B"/>
  </w:style>
  <w:style w:type="paragraph" w:styleId="Footer">
    <w:name w:val="footer"/>
    <w:basedOn w:val="Normal"/>
    <w:link w:val="FooterChar"/>
    <w:uiPriority w:val="99"/>
    <w:unhideWhenUsed/>
    <w:rsid w:val="00691A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1A8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wmf"/><Relationship Id="rId33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2.bin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image" Target="media/image19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oleObject" Target="embeddings/oleObject6.bin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wmf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E7C535-DB30-4F6A-A059-4D2655B6C1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8</Pages>
  <Words>562</Words>
  <Characters>3206</Characters>
  <Application>Microsoft Office Word</Application>
  <DocSecurity>0</DocSecurity>
  <Lines>26</Lines>
  <Paragraphs>7</Paragraphs>
  <ScaleCrop>false</ScaleCrop>
  <Company/>
  <LinksUpToDate>false</LinksUpToDate>
  <CharactersWithSpaces>3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2</cp:revision>
  <dcterms:created xsi:type="dcterms:W3CDTF">2014-02-28T02:48:00Z</dcterms:created>
  <dcterms:modified xsi:type="dcterms:W3CDTF">2014-02-28T08:31:00Z</dcterms:modified>
</cp:coreProperties>
</file>